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8" r:id="rId9"/>
    <p:sldId id="264" r:id="rId10"/>
    <p:sldId id="265" r:id="rId11"/>
    <p:sldId id="266" r:id="rId12"/>
    <p:sldId id="267" r:id="rId13"/>
  </p:sldIdLst>
  <p:sldSz cx="12192000" cy="6858000"/>
  <p:notesSz cx="6858000" cy="9144000"/>
  <p:embeddedFontLst>
    <p:embeddedFont>
      <p:font typeface="等线" panose="02010600030101010101" pitchFamily="2" charset="-122"/>
      <p:regular r:id="rId14"/>
      <p:bold r:id="rId15"/>
    </p:embeddedFont>
    <p:embeddedFont>
      <p:font typeface="等线 Light" panose="02010600030101010101" pitchFamily="2" charset="-122"/>
      <p:regular r:id="rId16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1" d="100"/>
          <a:sy n="101" d="100"/>
        </p:scale>
        <p:origin x="324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晋原 张" userId="c6ef93a15eaa35fd" providerId="LiveId" clId="{1D05E2F2-EBC4-44DD-BA67-80FE66FE53DA}"/>
    <pc:docChg chg="undo custSel addSld delSld modSld">
      <pc:chgData name="晋原 张" userId="c6ef93a15eaa35fd" providerId="LiveId" clId="{1D05E2F2-EBC4-44DD-BA67-80FE66FE53DA}" dt="2025-08-26T03:18:05.210" v="209" actId="1076"/>
      <pc:docMkLst>
        <pc:docMk/>
      </pc:docMkLst>
      <pc:sldChg chg="addSp delSp modSp new mod">
        <pc:chgData name="晋原 张" userId="c6ef93a15eaa35fd" providerId="LiveId" clId="{1D05E2F2-EBC4-44DD-BA67-80FE66FE53DA}" dt="2025-08-26T02:20:28.122" v="20" actId="1076"/>
        <pc:sldMkLst>
          <pc:docMk/>
          <pc:sldMk cId="2489513220" sldId="256"/>
        </pc:sldMkLst>
        <pc:spChg chg="del">
          <ac:chgData name="晋原 张" userId="c6ef93a15eaa35fd" providerId="LiveId" clId="{1D05E2F2-EBC4-44DD-BA67-80FE66FE53DA}" dt="2025-08-26T02:13:56.664" v="1" actId="478"/>
          <ac:spMkLst>
            <pc:docMk/>
            <pc:sldMk cId="2489513220" sldId="256"/>
            <ac:spMk id="2" creationId="{39773FE6-6FFD-A79C-65C6-A7C688D15CD5}"/>
          </ac:spMkLst>
        </pc:spChg>
        <pc:spChg chg="del">
          <ac:chgData name="晋原 张" userId="c6ef93a15eaa35fd" providerId="LiveId" clId="{1D05E2F2-EBC4-44DD-BA67-80FE66FE53DA}" dt="2025-08-26T02:13:58.417" v="2" actId="478"/>
          <ac:spMkLst>
            <pc:docMk/>
            <pc:sldMk cId="2489513220" sldId="256"/>
            <ac:spMk id="3" creationId="{3B748A2F-BD84-B359-0956-EF2908FD2B4E}"/>
          </ac:spMkLst>
        </pc:spChg>
        <pc:picChg chg="add del mod">
          <ac:chgData name="晋原 张" userId="c6ef93a15eaa35fd" providerId="LiveId" clId="{1D05E2F2-EBC4-44DD-BA67-80FE66FE53DA}" dt="2025-08-26T02:14:31.767" v="5" actId="478"/>
          <ac:picMkLst>
            <pc:docMk/>
            <pc:sldMk cId="2489513220" sldId="256"/>
            <ac:picMk id="5" creationId="{803E487C-7A45-6667-B27D-7386905E758B}"/>
          </ac:picMkLst>
        </pc:picChg>
        <pc:picChg chg="add del mod">
          <ac:chgData name="晋原 张" userId="c6ef93a15eaa35fd" providerId="LiveId" clId="{1D05E2F2-EBC4-44DD-BA67-80FE66FE53DA}" dt="2025-08-26T02:19:32.706" v="11" actId="478"/>
          <ac:picMkLst>
            <pc:docMk/>
            <pc:sldMk cId="2489513220" sldId="256"/>
            <ac:picMk id="7" creationId="{E4E50A5A-87DC-0293-70FA-E2E7DED92DFA}"/>
          </ac:picMkLst>
        </pc:picChg>
        <pc:picChg chg="add mod">
          <ac:chgData name="晋原 张" userId="c6ef93a15eaa35fd" providerId="LiveId" clId="{1D05E2F2-EBC4-44DD-BA67-80FE66FE53DA}" dt="2025-08-26T02:20:00.236" v="15" actId="1076"/>
          <ac:picMkLst>
            <pc:docMk/>
            <pc:sldMk cId="2489513220" sldId="256"/>
            <ac:picMk id="9" creationId="{7A3024EB-7FDF-DF01-3E36-D9C786DE3158}"/>
          </ac:picMkLst>
        </pc:picChg>
        <pc:picChg chg="add mod">
          <ac:chgData name="晋原 张" userId="c6ef93a15eaa35fd" providerId="LiveId" clId="{1D05E2F2-EBC4-44DD-BA67-80FE66FE53DA}" dt="2025-08-26T02:20:28.122" v="20" actId="1076"/>
          <ac:picMkLst>
            <pc:docMk/>
            <pc:sldMk cId="2489513220" sldId="256"/>
            <ac:picMk id="11" creationId="{F1730C3F-D3BA-16E8-989B-FDCD68E99A4B}"/>
          </ac:picMkLst>
        </pc:picChg>
      </pc:sldChg>
      <pc:sldChg chg="addSp delSp modSp add mod">
        <pc:chgData name="晋原 张" userId="c6ef93a15eaa35fd" providerId="LiveId" clId="{1D05E2F2-EBC4-44DD-BA67-80FE66FE53DA}" dt="2025-08-26T02:28:37.355" v="39" actId="1076"/>
        <pc:sldMkLst>
          <pc:docMk/>
          <pc:sldMk cId="4018511221" sldId="257"/>
        </pc:sldMkLst>
        <pc:graphicFrameChg chg="add mod">
          <ac:chgData name="晋原 张" userId="c6ef93a15eaa35fd" providerId="LiveId" clId="{1D05E2F2-EBC4-44DD-BA67-80FE66FE53DA}" dt="2025-08-26T02:28:37.355" v="39" actId="1076"/>
          <ac:graphicFrameMkLst>
            <pc:docMk/>
            <pc:sldMk cId="4018511221" sldId="257"/>
            <ac:graphicFrameMk id="4" creationId="{FECA05AE-75C7-1A97-F51C-976F37E521B9}"/>
          </ac:graphicFrameMkLst>
        </pc:graphicFrameChg>
        <pc:picChg chg="add mod">
          <ac:chgData name="晋原 张" userId="c6ef93a15eaa35fd" providerId="LiveId" clId="{1D05E2F2-EBC4-44DD-BA67-80FE66FE53DA}" dt="2025-08-26T02:20:45.659" v="25" actId="1076"/>
          <ac:picMkLst>
            <pc:docMk/>
            <pc:sldMk cId="4018511221" sldId="257"/>
            <ac:picMk id="3" creationId="{7B5C5326-E16B-5116-DDC4-60F3B4DFF63F}"/>
          </ac:picMkLst>
        </pc:picChg>
        <pc:picChg chg="del">
          <ac:chgData name="晋原 张" userId="c6ef93a15eaa35fd" providerId="LiveId" clId="{1D05E2F2-EBC4-44DD-BA67-80FE66FE53DA}" dt="2025-08-26T02:20:34.783" v="22" actId="478"/>
          <ac:picMkLst>
            <pc:docMk/>
            <pc:sldMk cId="4018511221" sldId="257"/>
            <ac:picMk id="11" creationId="{FAD7A899-E061-123F-1C09-6B3DF04FB530}"/>
          </ac:picMkLst>
        </pc:picChg>
      </pc:sldChg>
      <pc:sldChg chg="addSp delSp modSp add mod">
        <pc:chgData name="晋原 张" userId="c6ef93a15eaa35fd" providerId="LiveId" clId="{1D05E2F2-EBC4-44DD-BA67-80FE66FE53DA}" dt="2025-08-26T02:30:34.645" v="77"/>
        <pc:sldMkLst>
          <pc:docMk/>
          <pc:sldMk cId="2696012140" sldId="258"/>
        </pc:sldMkLst>
        <pc:graphicFrameChg chg="mod">
          <ac:chgData name="晋原 张" userId="c6ef93a15eaa35fd" providerId="LiveId" clId="{1D05E2F2-EBC4-44DD-BA67-80FE66FE53DA}" dt="2025-08-26T02:28:43.108" v="40"/>
          <ac:graphicFrameMkLst>
            <pc:docMk/>
            <pc:sldMk cId="2696012140" sldId="258"/>
            <ac:graphicFrameMk id="4" creationId="{9F1EDEDC-1CA5-C01F-0F6F-1FDD4A4CD92A}"/>
          </ac:graphicFrameMkLst>
        </pc:graphicFrameChg>
        <pc:inkChg chg="add del">
          <ac:chgData name="晋原 张" userId="c6ef93a15eaa35fd" providerId="LiveId" clId="{1D05E2F2-EBC4-44DD-BA67-80FE66FE53DA}" dt="2025-08-26T02:29:04.070" v="42" actId="9405"/>
          <ac:inkMkLst>
            <pc:docMk/>
            <pc:sldMk cId="2696012140" sldId="258"/>
            <ac:inkMk id="2" creationId="{D571907B-0FA8-1B88-F1A9-7997118FCEAF}"/>
          </ac:inkMkLst>
        </pc:inkChg>
        <pc:inkChg chg="add del">
          <ac:chgData name="晋原 张" userId="c6ef93a15eaa35fd" providerId="LiveId" clId="{1D05E2F2-EBC4-44DD-BA67-80FE66FE53DA}" dt="2025-08-26T02:29:53.366" v="62" actId="9405"/>
          <ac:inkMkLst>
            <pc:docMk/>
            <pc:sldMk cId="2696012140" sldId="258"/>
            <ac:inkMk id="5" creationId="{1CA56884-D670-EF77-00AB-1BE964134F7D}"/>
          </ac:inkMkLst>
        </pc:inkChg>
        <pc:inkChg chg="add mod">
          <ac:chgData name="晋原 张" userId="c6ef93a15eaa35fd" providerId="LiveId" clId="{1D05E2F2-EBC4-44DD-BA67-80FE66FE53DA}" dt="2025-08-26T02:29:52.197" v="60"/>
          <ac:inkMkLst>
            <pc:docMk/>
            <pc:sldMk cId="2696012140" sldId="258"/>
            <ac:inkMk id="6" creationId="{28716877-4086-3178-934F-10866ECFBF67}"/>
          </ac:inkMkLst>
        </pc:inkChg>
        <pc:inkChg chg="add del">
          <ac:chgData name="晋原 张" userId="c6ef93a15eaa35fd" providerId="LiveId" clId="{1D05E2F2-EBC4-44DD-BA67-80FE66FE53DA}" dt="2025-08-26T02:29:51.989" v="59" actId="9405"/>
          <ac:inkMkLst>
            <pc:docMk/>
            <pc:sldMk cId="2696012140" sldId="258"/>
            <ac:inkMk id="7" creationId="{1463D9CD-D5F8-EFC4-1B87-F46897077058}"/>
          </ac:inkMkLst>
        </pc:inkChg>
        <pc:inkChg chg="add">
          <ac:chgData name="晋原 张" userId="c6ef93a15eaa35fd" providerId="LiveId" clId="{1D05E2F2-EBC4-44DD-BA67-80FE66FE53DA}" dt="2025-08-26T02:29:21.441" v="47"/>
          <ac:inkMkLst>
            <pc:docMk/>
            <pc:sldMk cId="2696012140" sldId="258"/>
            <ac:inkMk id="8" creationId="{72455921-5798-0623-E514-168C998A57A5}"/>
          </ac:inkMkLst>
        </pc:inkChg>
        <pc:inkChg chg="add del">
          <ac:chgData name="晋原 张" userId="c6ef93a15eaa35fd" providerId="LiveId" clId="{1D05E2F2-EBC4-44DD-BA67-80FE66FE53DA}" dt="2025-08-26T02:29:51.406" v="57" actId="9405"/>
          <ac:inkMkLst>
            <pc:docMk/>
            <pc:sldMk cId="2696012140" sldId="258"/>
            <ac:inkMk id="10" creationId="{D40CDC29-34CB-32A2-E877-7D1BFFAD65F0}"/>
          </ac:inkMkLst>
        </pc:inkChg>
        <pc:inkChg chg="add mod">
          <ac:chgData name="晋原 张" userId="c6ef93a15eaa35fd" providerId="LiveId" clId="{1D05E2F2-EBC4-44DD-BA67-80FE66FE53DA}" dt="2025-08-26T02:29:49.155" v="55"/>
          <ac:inkMkLst>
            <pc:docMk/>
            <pc:sldMk cId="2696012140" sldId="258"/>
            <ac:inkMk id="11" creationId="{82D50D80-2DF1-4066-ECFF-39F5B2513E51}"/>
          </ac:inkMkLst>
        </pc:inkChg>
        <pc:inkChg chg="add del">
          <ac:chgData name="晋原 张" userId="c6ef93a15eaa35fd" providerId="LiveId" clId="{1D05E2F2-EBC4-44DD-BA67-80FE66FE53DA}" dt="2025-08-26T02:30:13.879" v="69" actId="9405"/>
          <ac:inkMkLst>
            <pc:docMk/>
            <pc:sldMk cId="2696012140" sldId="258"/>
            <ac:inkMk id="12" creationId="{A2E4216C-A752-DCBB-C740-AD56D893EB7E}"/>
          </ac:inkMkLst>
        </pc:inkChg>
        <pc:inkChg chg="add">
          <ac:chgData name="晋原 张" userId="c6ef93a15eaa35fd" providerId="LiveId" clId="{1D05E2F2-EBC4-44DD-BA67-80FE66FE53DA}" dt="2025-08-26T02:30:10.021" v="67"/>
          <ac:inkMkLst>
            <pc:docMk/>
            <pc:sldMk cId="2696012140" sldId="258"/>
            <ac:inkMk id="13" creationId="{7D1F44C8-A4AF-70C4-9F50-63620E092B87}"/>
          </ac:inkMkLst>
        </pc:inkChg>
        <pc:inkChg chg="add del">
          <ac:chgData name="晋原 张" userId="c6ef93a15eaa35fd" providerId="LiveId" clId="{1D05E2F2-EBC4-44DD-BA67-80FE66FE53DA}" dt="2025-08-26T02:30:23.538" v="71"/>
          <ac:inkMkLst>
            <pc:docMk/>
            <pc:sldMk cId="2696012140" sldId="258"/>
            <ac:inkMk id="14" creationId="{42876EAA-EAC6-042F-E58C-B4F03D850CC2}"/>
          </ac:inkMkLst>
        </pc:inkChg>
        <pc:inkChg chg="add mod">
          <ac:chgData name="晋原 张" userId="c6ef93a15eaa35fd" providerId="LiveId" clId="{1D05E2F2-EBC4-44DD-BA67-80FE66FE53DA}" dt="2025-08-26T02:30:24.606" v="72"/>
          <ac:inkMkLst>
            <pc:docMk/>
            <pc:sldMk cId="2696012140" sldId="258"/>
            <ac:inkMk id="15" creationId="{BC6D523C-AFFA-594F-DF5D-087BD5A6EF57}"/>
          </ac:inkMkLst>
        </pc:inkChg>
        <pc:inkChg chg="add del">
          <ac:chgData name="晋原 张" userId="c6ef93a15eaa35fd" providerId="LiveId" clId="{1D05E2F2-EBC4-44DD-BA67-80FE66FE53DA}" dt="2025-08-26T02:30:28.142" v="74"/>
          <ac:inkMkLst>
            <pc:docMk/>
            <pc:sldMk cId="2696012140" sldId="258"/>
            <ac:inkMk id="16" creationId="{B8EB23CF-23C7-0E30-5B90-E4F649CD6781}"/>
          </ac:inkMkLst>
        </pc:inkChg>
        <pc:inkChg chg="add">
          <ac:chgData name="晋原 张" userId="c6ef93a15eaa35fd" providerId="LiveId" clId="{1D05E2F2-EBC4-44DD-BA67-80FE66FE53DA}" dt="2025-08-26T02:30:28.142" v="74"/>
          <ac:inkMkLst>
            <pc:docMk/>
            <pc:sldMk cId="2696012140" sldId="258"/>
            <ac:inkMk id="17" creationId="{71BF67F2-370D-6AAC-EA5D-975FB5EAA97A}"/>
          </ac:inkMkLst>
        </pc:inkChg>
        <pc:inkChg chg="add del">
          <ac:chgData name="晋原 张" userId="c6ef93a15eaa35fd" providerId="LiveId" clId="{1D05E2F2-EBC4-44DD-BA67-80FE66FE53DA}" dt="2025-08-26T02:30:32.077" v="76"/>
          <ac:inkMkLst>
            <pc:docMk/>
            <pc:sldMk cId="2696012140" sldId="258"/>
            <ac:inkMk id="18" creationId="{4A1F01C4-8E83-3076-0FE7-BBE087DC3AE4}"/>
          </ac:inkMkLst>
        </pc:inkChg>
        <pc:inkChg chg="add mod">
          <ac:chgData name="晋原 张" userId="c6ef93a15eaa35fd" providerId="LiveId" clId="{1D05E2F2-EBC4-44DD-BA67-80FE66FE53DA}" dt="2025-08-26T02:30:34.645" v="77"/>
          <ac:inkMkLst>
            <pc:docMk/>
            <pc:sldMk cId="2696012140" sldId="258"/>
            <ac:inkMk id="19" creationId="{2A5CE58D-6D02-3E4A-231A-BE34C48D5F79}"/>
          </ac:inkMkLst>
        </pc:inkChg>
      </pc:sldChg>
      <pc:sldChg chg="addSp delSp modSp add del mod">
        <pc:chgData name="晋原 张" userId="c6ef93a15eaa35fd" providerId="LiveId" clId="{1D05E2F2-EBC4-44DD-BA67-80FE66FE53DA}" dt="2025-08-26T02:32:37.234" v="86" actId="47"/>
        <pc:sldMkLst>
          <pc:docMk/>
          <pc:sldMk cId="2193380284" sldId="259"/>
        </pc:sldMkLst>
        <pc:graphicFrameChg chg="mod">
          <ac:chgData name="晋原 张" userId="c6ef93a15eaa35fd" providerId="LiveId" clId="{1D05E2F2-EBC4-44DD-BA67-80FE66FE53DA}" dt="2025-08-26T02:32:07.213" v="82" actId="1076"/>
          <ac:graphicFrameMkLst>
            <pc:docMk/>
            <pc:sldMk cId="2193380284" sldId="259"/>
            <ac:graphicFrameMk id="4" creationId="{BBA7C93D-4960-B13A-80F5-484AE55AD0A8}"/>
          </ac:graphicFrameMkLst>
        </pc:graphicFrameChg>
        <pc:inkChg chg="add del">
          <ac:chgData name="晋原 张" userId="c6ef93a15eaa35fd" providerId="LiveId" clId="{1D05E2F2-EBC4-44DD-BA67-80FE66FE53DA}" dt="2025-08-26T02:32:23.172" v="84" actId="9405"/>
          <ac:inkMkLst>
            <pc:docMk/>
            <pc:sldMk cId="2193380284" sldId="259"/>
            <ac:inkMk id="2" creationId="{D8791D63-78C0-158D-3A46-FD7764A06FE6}"/>
          </ac:inkMkLst>
        </pc:inkChg>
      </pc:sldChg>
      <pc:sldChg chg="add del">
        <pc:chgData name="晋原 张" userId="c6ef93a15eaa35fd" providerId="LiveId" clId="{1D05E2F2-EBC4-44DD-BA67-80FE66FE53DA}" dt="2025-08-26T02:29:47.630" v="54"/>
        <pc:sldMkLst>
          <pc:docMk/>
          <pc:sldMk cId="2761097858" sldId="259"/>
        </pc:sldMkLst>
      </pc:sldChg>
      <pc:sldChg chg="addSp modSp add mod">
        <pc:chgData name="晋原 张" userId="c6ef93a15eaa35fd" providerId="LiveId" clId="{1D05E2F2-EBC4-44DD-BA67-80FE66FE53DA}" dt="2025-08-26T02:33:57.484" v="91" actId="1076"/>
        <pc:sldMkLst>
          <pc:docMk/>
          <pc:sldMk cId="1851800276" sldId="260"/>
        </pc:sldMkLst>
        <pc:graphicFrameChg chg="mod">
          <ac:chgData name="晋原 张" userId="c6ef93a15eaa35fd" providerId="LiveId" clId="{1D05E2F2-EBC4-44DD-BA67-80FE66FE53DA}" dt="2025-08-26T02:33:57.484" v="91" actId="1076"/>
          <ac:graphicFrameMkLst>
            <pc:docMk/>
            <pc:sldMk cId="1851800276" sldId="260"/>
            <ac:graphicFrameMk id="4" creationId="{956725DA-1008-1C20-2436-609F36B87A90}"/>
          </ac:graphicFrameMkLst>
        </pc:graphicFrameChg>
        <pc:inkChg chg="add">
          <ac:chgData name="晋原 张" userId="c6ef93a15eaa35fd" providerId="LiveId" clId="{1D05E2F2-EBC4-44DD-BA67-80FE66FE53DA}" dt="2025-08-26T02:32:50.831" v="87" actId="9405"/>
          <ac:inkMkLst>
            <pc:docMk/>
            <pc:sldMk cId="1851800276" sldId="260"/>
            <ac:inkMk id="2" creationId="{212D8161-331E-79B6-8B0D-764760567161}"/>
          </ac:inkMkLst>
        </pc:inkChg>
        <pc:inkChg chg="add">
          <ac:chgData name="晋原 张" userId="c6ef93a15eaa35fd" providerId="LiveId" clId="{1D05E2F2-EBC4-44DD-BA67-80FE66FE53DA}" dt="2025-08-26T02:32:55.256" v="88" actId="9405"/>
          <ac:inkMkLst>
            <pc:docMk/>
            <pc:sldMk cId="1851800276" sldId="260"/>
            <ac:inkMk id="5" creationId="{0C4F2362-A791-6A25-BEBD-C83CBE9B2555}"/>
          </ac:inkMkLst>
        </pc:inkChg>
      </pc:sldChg>
      <pc:sldChg chg="modSp add mod">
        <pc:chgData name="晋原 张" userId="c6ef93a15eaa35fd" providerId="LiveId" clId="{1D05E2F2-EBC4-44DD-BA67-80FE66FE53DA}" dt="2025-08-26T02:35:39.028" v="96" actId="1076"/>
        <pc:sldMkLst>
          <pc:docMk/>
          <pc:sldMk cId="2719845021" sldId="261"/>
        </pc:sldMkLst>
        <pc:graphicFrameChg chg="mod">
          <ac:chgData name="晋原 张" userId="c6ef93a15eaa35fd" providerId="LiveId" clId="{1D05E2F2-EBC4-44DD-BA67-80FE66FE53DA}" dt="2025-08-26T02:35:39.028" v="96" actId="1076"/>
          <ac:graphicFrameMkLst>
            <pc:docMk/>
            <pc:sldMk cId="2719845021" sldId="261"/>
            <ac:graphicFrameMk id="4" creationId="{51BAA9CF-CCCD-4085-A72C-60D2ED083AB7}"/>
          </ac:graphicFrameMkLst>
        </pc:graphicFrameChg>
      </pc:sldChg>
      <pc:sldChg chg="addSp delSp modSp add mod">
        <pc:chgData name="晋原 张" userId="c6ef93a15eaa35fd" providerId="LiveId" clId="{1D05E2F2-EBC4-44DD-BA67-80FE66FE53DA}" dt="2025-08-26T02:37:19.084" v="106" actId="1076"/>
        <pc:sldMkLst>
          <pc:docMk/>
          <pc:sldMk cId="2325779025" sldId="262"/>
        </pc:sldMkLst>
        <pc:graphicFrameChg chg="mod">
          <ac:chgData name="晋原 张" userId="c6ef93a15eaa35fd" providerId="LiveId" clId="{1D05E2F2-EBC4-44DD-BA67-80FE66FE53DA}" dt="2025-08-26T02:37:19.084" v="106" actId="1076"/>
          <ac:graphicFrameMkLst>
            <pc:docMk/>
            <pc:sldMk cId="2325779025" sldId="262"/>
            <ac:graphicFrameMk id="4" creationId="{E9455A0A-ED1D-0A63-1582-CAA37C2B9E24}"/>
          </ac:graphicFrameMkLst>
        </pc:graphicFrameChg>
        <pc:inkChg chg="add del">
          <ac:chgData name="晋原 张" userId="c6ef93a15eaa35fd" providerId="LiveId" clId="{1D05E2F2-EBC4-44DD-BA67-80FE66FE53DA}" dt="2025-08-26T02:36:18.286" v="99"/>
          <ac:inkMkLst>
            <pc:docMk/>
            <pc:sldMk cId="2325779025" sldId="262"/>
            <ac:inkMk id="6" creationId="{ED8F0F5D-BF83-7D3D-FC35-D5A0DD604FD2}"/>
          </ac:inkMkLst>
        </pc:inkChg>
        <pc:inkChg chg="add">
          <ac:chgData name="晋原 张" userId="c6ef93a15eaa35fd" providerId="LiveId" clId="{1D05E2F2-EBC4-44DD-BA67-80FE66FE53DA}" dt="2025-08-26T02:36:18.286" v="99"/>
          <ac:inkMkLst>
            <pc:docMk/>
            <pc:sldMk cId="2325779025" sldId="262"/>
            <ac:inkMk id="7" creationId="{D936DE0B-E01D-52FC-BEBB-E8FF75570675}"/>
          </ac:inkMkLst>
        </pc:inkChg>
        <pc:inkChg chg="add del">
          <ac:chgData name="晋原 张" userId="c6ef93a15eaa35fd" providerId="LiveId" clId="{1D05E2F2-EBC4-44DD-BA67-80FE66FE53DA}" dt="2025-08-26T02:36:26.781" v="101" actId="9405"/>
          <ac:inkMkLst>
            <pc:docMk/>
            <pc:sldMk cId="2325779025" sldId="262"/>
            <ac:inkMk id="8" creationId="{0A1DB2A2-0B94-5F74-45CF-1D720A298874}"/>
          </ac:inkMkLst>
        </pc:inkChg>
        <pc:inkChg chg="add del">
          <ac:chgData name="晋原 张" userId="c6ef93a15eaa35fd" providerId="LiveId" clId="{1D05E2F2-EBC4-44DD-BA67-80FE66FE53DA}" dt="2025-08-26T02:36:30.627" v="103"/>
          <ac:inkMkLst>
            <pc:docMk/>
            <pc:sldMk cId="2325779025" sldId="262"/>
            <ac:inkMk id="10" creationId="{BEA7E432-F0D2-E47F-E1CB-3D3AE2F3C4E1}"/>
          </ac:inkMkLst>
        </pc:inkChg>
        <pc:inkChg chg="add">
          <ac:chgData name="晋原 张" userId="c6ef93a15eaa35fd" providerId="LiveId" clId="{1D05E2F2-EBC4-44DD-BA67-80FE66FE53DA}" dt="2025-08-26T02:36:30.627" v="103"/>
          <ac:inkMkLst>
            <pc:docMk/>
            <pc:sldMk cId="2325779025" sldId="262"/>
            <ac:inkMk id="11" creationId="{E9A7A321-2C4A-EB71-0533-737D3EC12E77}"/>
          </ac:inkMkLst>
        </pc:inkChg>
      </pc:sldChg>
      <pc:sldChg chg="addSp modSp add mod">
        <pc:chgData name="晋原 张" userId="c6ef93a15eaa35fd" providerId="LiveId" clId="{1D05E2F2-EBC4-44DD-BA67-80FE66FE53DA}" dt="2025-08-26T02:57:55.291" v="117" actId="1076"/>
        <pc:sldMkLst>
          <pc:docMk/>
          <pc:sldMk cId="871114093" sldId="263"/>
        </pc:sldMkLst>
        <pc:graphicFrameChg chg="mod">
          <ac:chgData name="晋原 张" userId="c6ef93a15eaa35fd" providerId="LiveId" clId="{1D05E2F2-EBC4-44DD-BA67-80FE66FE53DA}" dt="2025-08-26T02:57:55.291" v="117" actId="1076"/>
          <ac:graphicFrameMkLst>
            <pc:docMk/>
            <pc:sldMk cId="871114093" sldId="263"/>
            <ac:graphicFrameMk id="4" creationId="{F0760F31-F926-60D4-C42A-00CF9C3A0E03}"/>
          </ac:graphicFrameMkLst>
        </pc:graphicFrameChg>
        <pc:inkChg chg="add">
          <ac:chgData name="晋原 张" userId="c6ef93a15eaa35fd" providerId="LiveId" clId="{1D05E2F2-EBC4-44DD-BA67-80FE66FE53DA}" dt="2025-08-26T02:57:42.508" v="115" actId="9405"/>
          <ac:inkMkLst>
            <pc:docMk/>
            <pc:sldMk cId="871114093" sldId="263"/>
            <ac:inkMk id="6" creationId="{F1C8D46E-541C-9AF5-142A-8D873DBA5C24}"/>
          </ac:inkMkLst>
        </pc:inkChg>
        <pc:inkChg chg="add">
          <ac:chgData name="晋原 张" userId="c6ef93a15eaa35fd" providerId="LiveId" clId="{1D05E2F2-EBC4-44DD-BA67-80FE66FE53DA}" dt="2025-08-26T02:57:45.593" v="116" actId="9405"/>
          <ac:inkMkLst>
            <pc:docMk/>
            <pc:sldMk cId="871114093" sldId="263"/>
            <ac:inkMk id="8" creationId="{E8BA5B52-9742-2D92-8C14-D06D6BE1D5B4}"/>
          </ac:inkMkLst>
        </pc:inkChg>
      </pc:sldChg>
      <pc:sldChg chg="addSp delSp modSp add mod">
        <pc:chgData name="晋原 张" userId="c6ef93a15eaa35fd" providerId="LiveId" clId="{1D05E2F2-EBC4-44DD-BA67-80FE66FE53DA}" dt="2025-08-26T03:17:41.608" v="205"/>
        <pc:sldMkLst>
          <pc:docMk/>
          <pc:sldMk cId="1021145620" sldId="264"/>
        </pc:sldMkLst>
        <pc:graphicFrameChg chg="mod">
          <ac:chgData name="晋原 张" userId="c6ef93a15eaa35fd" providerId="LiveId" clId="{1D05E2F2-EBC4-44DD-BA67-80FE66FE53DA}" dt="2025-08-26T03:17:41.608" v="205"/>
          <ac:graphicFrameMkLst>
            <pc:docMk/>
            <pc:sldMk cId="1021145620" sldId="264"/>
            <ac:graphicFrameMk id="4" creationId="{9664E104-8FFC-30A3-7175-990C7EEAF99E}"/>
          </ac:graphicFrameMkLst>
        </pc:graphicFrameChg>
        <pc:graphicFrameChg chg="add del mod">
          <ac:chgData name="晋原 张" userId="c6ef93a15eaa35fd" providerId="LiveId" clId="{1D05E2F2-EBC4-44DD-BA67-80FE66FE53DA}" dt="2025-08-26T03:02:13.308" v="136" actId="21"/>
          <ac:graphicFrameMkLst>
            <pc:docMk/>
            <pc:sldMk cId="1021145620" sldId="264"/>
            <ac:graphicFrameMk id="12" creationId="{E745481D-981D-A2D7-2430-64B6E58C2CE7}"/>
          </ac:graphicFrameMkLst>
        </pc:graphicFrameChg>
        <pc:graphicFrameChg chg="add mod">
          <ac:chgData name="晋原 张" userId="c6ef93a15eaa35fd" providerId="LiveId" clId="{1D05E2F2-EBC4-44DD-BA67-80FE66FE53DA}" dt="2025-08-26T03:06:20.006" v="149" actId="1076"/>
          <ac:graphicFrameMkLst>
            <pc:docMk/>
            <pc:sldMk cId="1021145620" sldId="264"/>
            <ac:graphicFrameMk id="13" creationId="{08098955-FCC9-672C-DF6F-31234967765C}"/>
          </ac:graphicFrameMkLst>
        </pc:graphicFrameChg>
        <pc:picChg chg="del">
          <ac:chgData name="晋原 张" userId="c6ef93a15eaa35fd" providerId="LiveId" clId="{1D05E2F2-EBC4-44DD-BA67-80FE66FE53DA}" dt="2025-08-26T02:59:21.733" v="119" actId="478"/>
          <ac:picMkLst>
            <pc:docMk/>
            <pc:sldMk cId="1021145620" sldId="264"/>
            <ac:picMk id="3" creationId="{6758C0ED-12D2-CE58-0424-9ECBA1A164F5}"/>
          </ac:picMkLst>
        </pc:picChg>
        <pc:picChg chg="add mod">
          <ac:chgData name="晋原 张" userId="c6ef93a15eaa35fd" providerId="LiveId" clId="{1D05E2F2-EBC4-44DD-BA67-80FE66FE53DA}" dt="2025-08-26T03:01:19.842" v="129"/>
          <ac:picMkLst>
            <pc:docMk/>
            <pc:sldMk cId="1021145620" sldId="264"/>
            <ac:picMk id="10" creationId="{7C030411-FEF7-4F82-1B3A-41CEB1E7DA61}"/>
          </ac:picMkLst>
        </pc:picChg>
        <pc:inkChg chg="del">
          <ac:chgData name="晋原 张" userId="c6ef93a15eaa35fd" providerId="LiveId" clId="{1D05E2F2-EBC4-44DD-BA67-80FE66FE53DA}" dt="2025-08-26T02:59:28.751" v="122" actId="478"/>
          <ac:inkMkLst>
            <pc:docMk/>
            <pc:sldMk cId="1021145620" sldId="264"/>
            <ac:inkMk id="2" creationId="{EDD51516-9145-F2F9-7275-4F4002AC3AA3}"/>
          </ac:inkMkLst>
        </pc:inkChg>
        <pc:inkChg chg="del">
          <ac:chgData name="晋原 张" userId="c6ef93a15eaa35fd" providerId="LiveId" clId="{1D05E2F2-EBC4-44DD-BA67-80FE66FE53DA}" dt="2025-08-26T02:59:33.165" v="127" actId="478"/>
          <ac:inkMkLst>
            <pc:docMk/>
            <pc:sldMk cId="1021145620" sldId="264"/>
            <ac:inkMk id="5" creationId="{5E86D0A0-8D43-3B64-B240-5DCFDBEF40A0}"/>
          </ac:inkMkLst>
        </pc:inkChg>
        <pc:inkChg chg="del">
          <ac:chgData name="晋原 张" userId="c6ef93a15eaa35fd" providerId="LiveId" clId="{1D05E2F2-EBC4-44DD-BA67-80FE66FE53DA}" dt="2025-08-26T02:59:30.969" v="124" actId="478"/>
          <ac:inkMkLst>
            <pc:docMk/>
            <pc:sldMk cId="1021145620" sldId="264"/>
            <ac:inkMk id="6" creationId="{3D56959E-D4B9-5861-049D-EED9A608C262}"/>
          </ac:inkMkLst>
        </pc:inkChg>
        <pc:inkChg chg="del">
          <ac:chgData name="晋原 张" userId="c6ef93a15eaa35fd" providerId="LiveId" clId="{1D05E2F2-EBC4-44DD-BA67-80FE66FE53DA}" dt="2025-08-26T02:59:27.123" v="120" actId="478"/>
          <ac:inkMkLst>
            <pc:docMk/>
            <pc:sldMk cId="1021145620" sldId="264"/>
            <ac:inkMk id="7" creationId="{B4B4B7BD-CFEF-5A56-4455-F7BD9549F5CC}"/>
          </ac:inkMkLst>
        </pc:inkChg>
        <pc:inkChg chg="del">
          <ac:chgData name="晋原 张" userId="c6ef93a15eaa35fd" providerId="LiveId" clId="{1D05E2F2-EBC4-44DD-BA67-80FE66FE53DA}" dt="2025-08-26T02:59:31.939" v="125" actId="478"/>
          <ac:inkMkLst>
            <pc:docMk/>
            <pc:sldMk cId="1021145620" sldId="264"/>
            <ac:inkMk id="8" creationId="{A1F035E5-7F44-0687-3BCC-4BC33DF0D273}"/>
          </ac:inkMkLst>
        </pc:inkChg>
        <pc:inkChg chg="del">
          <ac:chgData name="晋原 张" userId="c6ef93a15eaa35fd" providerId="LiveId" clId="{1D05E2F2-EBC4-44DD-BA67-80FE66FE53DA}" dt="2025-08-26T02:59:29.452" v="123" actId="478"/>
          <ac:inkMkLst>
            <pc:docMk/>
            <pc:sldMk cId="1021145620" sldId="264"/>
            <ac:inkMk id="11" creationId="{991E4A88-B05F-95A2-FF3D-03D84596111B}"/>
          </ac:inkMkLst>
        </pc:inkChg>
        <pc:inkChg chg="add del">
          <ac:chgData name="晋原 张" userId="c6ef93a15eaa35fd" providerId="LiveId" clId="{1D05E2F2-EBC4-44DD-BA67-80FE66FE53DA}" dt="2025-08-26T03:06:51.102" v="151"/>
          <ac:inkMkLst>
            <pc:docMk/>
            <pc:sldMk cId="1021145620" sldId="264"/>
            <ac:inkMk id="14" creationId="{8ED2C95C-5827-AAE9-A307-BF6BB99E33E1}"/>
          </ac:inkMkLst>
        </pc:inkChg>
        <pc:inkChg chg="del">
          <ac:chgData name="晋原 张" userId="c6ef93a15eaa35fd" providerId="LiveId" clId="{1D05E2F2-EBC4-44DD-BA67-80FE66FE53DA}" dt="2025-08-26T02:59:27.746" v="121" actId="478"/>
          <ac:inkMkLst>
            <pc:docMk/>
            <pc:sldMk cId="1021145620" sldId="264"/>
            <ac:inkMk id="15" creationId="{51E2AFA5-2FE3-E8BD-10F8-1619673540B0}"/>
          </ac:inkMkLst>
        </pc:inkChg>
        <pc:inkChg chg="add mod">
          <ac:chgData name="晋原 张" userId="c6ef93a15eaa35fd" providerId="LiveId" clId="{1D05E2F2-EBC4-44DD-BA67-80FE66FE53DA}" dt="2025-08-26T03:06:54.317" v="152"/>
          <ac:inkMkLst>
            <pc:docMk/>
            <pc:sldMk cId="1021145620" sldId="264"/>
            <ac:inkMk id="16" creationId="{96070BBA-5026-5216-C501-A5DCD804011D}"/>
          </ac:inkMkLst>
        </pc:inkChg>
        <pc:inkChg chg="del">
          <ac:chgData name="晋原 张" userId="c6ef93a15eaa35fd" providerId="LiveId" clId="{1D05E2F2-EBC4-44DD-BA67-80FE66FE53DA}" dt="2025-08-26T02:59:32.575" v="126" actId="478"/>
          <ac:inkMkLst>
            <pc:docMk/>
            <pc:sldMk cId="1021145620" sldId="264"/>
            <ac:inkMk id="17" creationId="{862AD454-7172-9690-2C52-05B8B51D2BC6}"/>
          </ac:inkMkLst>
        </pc:inkChg>
        <pc:inkChg chg="add del">
          <ac:chgData name="晋原 张" userId="c6ef93a15eaa35fd" providerId="LiveId" clId="{1D05E2F2-EBC4-44DD-BA67-80FE66FE53DA}" dt="2025-08-26T03:07:16.332" v="154" actId="9405"/>
          <ac:inkMkLst>
            <pc:docMk/>
            <pc:sldMk cId="1021145620" sldId="264"/>
            <ac:inkMk id="18" creationId="{CCA6F54E-F9B7-57B8-1C53-BD71D05B928C}"/>
          </ac:inkMkLst>
        </pc:inkChg>
        <pc:inkChg chg="del">
          <ac:chgData name="晋原 张" userId="c6ef93a15eaa35fd" providerId="LiveId" clId="{1D05E2F2-EBC4-44DD-BA67-80FE66FE53DA}" dt="2025-08-26T02:59:34.330" v="128" actId="478"/>
          <ac:inkMkLst>
            <pc:docMk/>
            <pc:sldMk cId="1021145620" sldId="264"/>
            <ac:inkMk id="19" creationId="{AC5B2611-0627-5604-2D4B-B9E21121A29D}"/>
          </ac:inkMkLst>
        </pc:inkChg>
        <pc:inkChg chg="add del">
          <ac:chgData name="晋原 张" userId="c6ef93a15eaa35fd" providerId="LiveId" clId="{1D05E2F2-EBC4-44DD-BA67-80FE66FE53DA}" dt="2025-08-26T03:07:20.293" v="156"/>
          <ac:inkMkLst>
            <pc:docMk/>
            <pc:sldMk cId="1021145620" sldId="264"/>
            <ac:inkMk id="20" creationId="{C7E370A9-61D8-399E-E9C9-1DE265A06B22}"/>
          </ac:inkMkLst>
        </pc:inkChg>
        <pc:inkChg chg="add">
          <ac:chgData name="晋原 张" userId="c6ef93a15eaa35fd" providerId="LiveId" clId="{1D05E2F2-EBC4-44DD-BA67-80FE66FE53DA}" dt="2025-08-26T03:07:20.293" v="156"/>
          <ac:inkMkLst>
            <pc:docMk/>
            <pc:sldMk cId="1021145620" sldId="264"/>
            <ac:inkMk id="21" creationId="{0CE51CAC-2DC1-A4A7-484C-EB2762D008F0}"/>
          </ac:inkMkLst>
        </pc:inkChg>
        <pc:inkChg chg="add del">
          <ac:chgData name="晋原 张" userId="c6ef93a15eaa35fd" providerId="LiveId" clId="{1D05E2F2-EBC4-44DD-BA67-80FE66FE53DA}" dt="2025-08-26T03:07:52.700" v="162" actId="9405"/>
          <ac:inkMkLst>
            <pc:docMk/>
            <pc:sldMk cId="1021145620" sldId="264"/>
            <ac:inkMk id="22" creationId="{3167C1D3-78D7-0863-EC93-77BA3525DDBB}"/>
          </ac:inkMkLst>
        </pc:inkChg>
        <pc:inkChg chg="add mod">
          <ac:chgData name="晋原 张" userId="c6ef93a15eaa35fd" providerId="LiveId" clId="{1D05E2F2-EBC4-44DD-BA67-80FE66FE53DA}" dt="2025-08-26T03:07:43.715" v="160"/>
          <ac:inkMkLst>
            <pc:docMk/>
            <pc:sldMk cId="1021145620" sldId="264"/>
            <ac:inkMk id="23" creationId="{8CD16B93-813F-5030-DE32-9346F07A8F6A}"/>
          </ac:inkMkLst>
        </pc:inkChg>
        <pc:inkChg chg="add del">
          <ac:chgData name="晋原 张" userId="c6ef93a15eaa35fd" providerId="LiveId" clId="{1D05E2F2-EBC4-44DD-BA67-80FE66FE53DA}" dt="2025-08-26T03:07:59.360" v="164" actId="9405"/>
          <ac:inkMkLst>
            <pc:docMk/>
            <pc:sldMk cId="1021145620" sldId="264"/>
            <ac:inkMk id="24" creationId="{04FCB2F3-48B2-F7FB-5636-C1F85A6E569F}"/>
          </ac:inkMkLst>
        </pc:inkChg>
        <pc:inkChg chg="add del">
          <ac:chgData name="晋原 张" userId="c6ef93a15eaa35fd" providerId="LiveId" clId="{1D05E2F2-EBC4-44DD-BA67-80FE66FE53DA}" dt="2025-08-26T03:08:02.762" v="166"/>
          <ac:inkMkLst>
            <pc:docMk/>
            <pc:sldMk cId="1021145620" sldId="264"/>
            <ac:inkMk id="25" creationId="{CEB5A6AB-F8AC-2C4C-36F7-36C61850E473}"/>
          </ac:inkMkLst>
        </pc:inkChg>
        <pc:inkChg chg="add">
          <ac:chgData name="晋原 张" userId="c6ef93a15eaa35fd" providerId="LiveId" clId="{1D05E2F2-EBC4-44DD-BA67-80FE66FE53DA}" dt="2025-08-26T03:08:02.762" v="166"/>
          <ac:inkMkLst>
            <pc:docMk/>
            <pc:sldMk cId="1021145620" sldId="264"/>
            <ac:inkMk id="26" creationId="{7E99770F-3FCB-578D-9F39-6FB0E1F28C16}"/>
          </ac:inkMkLst>
        </pc:inkChg>
        <pc:inkChg chg="add del">
          <ac:chgData name="晋原 张" userId="c6ef93a15eaa35fd" providerId="LiveId" clId="{1D05E2F2-EBC4-44DD-BA67-80FE66FE53DA}" dt="2025-08-26T03:08:07.138" v="168"/>
          <ac:inkMkLst>
            <pc:docMk/>
            <pc:sldMk cId="1021145620" sldId="264"/>
            <ac:inkMk id="27" creationId="{5B99AFB1-3CDB-E3BA-4BBC-5E71401554C2}"/>
          </ac:inkMkLst>
        </pc:inkChg>
        <pc:inkChg chg="add">
          <ac:chgData name="晋原 张" userId="c6ef93a15eaa35fd" providerId="LiveId" clId="{1D05E2F2-EBC4-44DD-BA67-80FE66FE53DA}" dt="2025-08-26T03:08:07.138" v="168"/>
          <ac:inkMkLst>
            <pc:docMk/>
            <pc:sldMk cId="1021145620" sldId="264"/>
            <ac:inkMk id="28" creationId="{E2AB274C-E298-A2C1-837C-EA1468A60727}"/>
          </ac:inkMkLst>
        </pc:inkChg>
        <pc:inkChg chg="add del">
          <ac:chgData name="晋原 张" userId="c6ef93a15eaa35fd" providerId="LiveId" clId="{1D05E2F2-EBC4-44DD-BA67-80FE66FE53DA}" dt="2025-08-26T03:08:11.129" v="170"/>
          <ac:inkMkLst>
            <pc:docMk/>
            <pc:sldMk cId="1021145620" sldId="264"/>
            <ac:inkMk id="29" creationId="{E4311D21-32BA-5685-59DE-D14829AA3651}"/>
          </ac:inkMkLst>
        </pc:inkChg>
        <pc:inkChg chg="add">
          <ac:chgData name="晋原 张" userId="c6ef93a15eaa35fd" providerId="LiveId" clId="{1D05E2F2-EBC4-44DD-BA67-80FE66FE53DA}" dt="2025-08-26T03:08:11.129" v="170"/>
          <ac:inkMkLst>
            <pc:docMk/>
            <pc:sldMk cId="1021145620" sldId="264"/>
            <ac:inkMk id="30" creationId="{C3038F9B-009D-4ACD-A632-0B679BCD56E6}"/>
          </ac:inkMkLst>
        </pc:inkChg>
      </pc:sldChg>
      <pc:sldChg chg="addSp delSp modSp add mod">
        <pc:chgData name="晋原 张" userId="c6ef93a15eaa35fd" providerId="LiveId" clId="{1D05E2F2-EBC4-44DD-BA67-80FE66FE53DA}" dt="2025-08-26T03:10:32.993" v="185"/>
        <pc:sldMkLst>
          <pc:docMk/>
          <pc:sldMk cId="2196729319" sldId="265"/>
        </pc:sldMkLst>
        <pc:grpChg chg="mod">
          <ac:chgData name="晋原 张" userId="c6ef93a15eaa35fd" providerId="LiveId" clId="{1D05E2F2-EBC4-44DD-BA67-80FE66FE53DA}" dt="2025-08-26T03:10:02.890" v="181"/>
          <ac:grpSpMkLst>
            <pc:docMk/>
            <pc:sldMk cId="2196729319" sldId="265"/>
            <ac:grpSpMk id="6" creationId="{864EF897-2712-EBE9-5204-A3B0E202F49C}"/>
          </ac:grpSpMkLst>
        </pc:grpChg>
        <pc:grpChg chg="mod">
          <ac:chgData name="晋原 张" userId="c6ef93a15eaa35fd" providerId="LiveId" clId="{1D05E2F2-EBC4-44DD-BA67-80FE66FE53DA}" dt="2025-08-26T03:10:32.993" v="185"/>
          <ac:grpSpMkLst>
            <pc:docMk/>
            <pc:sldMk cId="2196729319" sldId="265"/>
            <ac:grpSpMk id="11" creationId="{BE5F789E-1F71-8346-0561-D5548805DB08}"/>
          </ac:grpSpMkLst>
        </pc:grpChg>
        <pc:graphicFrameChg chg="mod">
          <ac:chgData name="晋原 张" userId="c6ef93a15eaa35fd" providerId="LiveId" clId="{1D05E2F2-EBC4-44DD-BA67-80FE66FE53DA}" dt="2025-08-26T03:09:25.532" v="174" actId="1076"/>
          <ac:graphicFrameMkLst>
            <pc:docMk/>
            <pc:sldMk cId="2196729319" sldId="265"/>
            <ac:graphicFrameMk id="13" creationId="{DA4B851B-E145-9C17-D337-209696432276}"/>
          </ac:graphicFrameMkLst>
        </pc:graphicFrameChg>
        <pc:inkChg chg="add del">
          <ac:chgData name="晋原 张" userId="c6ef93a15eaa35fd" providerId="LiveId" clId="{1D05E2F2-EBC4-44DD-BA67-80FE66FE53DA}" dt="2025-08-26T03:09:49.294" v="176" actId="9405"/>
          <ac:inkMkLst>
            <pc:docMk/>
            <pc:sldMk cId="2196729319" sldId="265"/>
            <ac:inkMk id="2" creationId="{CF9DC519-D01E-1C9D-6D32-FC1E90E86D31}"/>
          </ac:inkMkLst>
        </pc:inkChg>
        <pc:inkChg chg="add del mod">
          <ac:chgData name="晋原 张" userId="c6ef93a15eaa35fd" providerId="LiveId" clId="{1D05E2F2-EBC4-44DD-BA67-80FE66FE53DA}" dt="2025-08-26T03:10:04.537" v="182" actId="9405"/>
          <ac:inkMkLst>
            <pc:docMk/>
            <pc:sldMk cId="2196729319" sldId="265"/>
            <ac:inkMk id="3" creationId="{8569CC60-4FE2-9023-CA28-B81122061AB9}"/>
          </ac:inkMkLst>
        </pc:inkChg>
        <pc:inkChg chg="add del mod">
          <ac:chgData name="晋原 张" userId="c6ef93a15eaa35fd" providerId="LiveId" clId="{1D05E2F2-EBC4-44DD-BA67-80FE66FE53DA}" dt="2025-08-26T03:10:02.890" v="181"/>
          <ac:inkMkLst>
            <pc:docMk/>
            <pc:sldMk cId="2196729319" sldId="265"/>
            <ac:inkMk id="5" creationId="{360C6943-1FE2-6CFC-C954-6C91B1E1094E}"/>
          </ac:inkMkLst>
        </pc:inkChg>
        <pc:inkChg chg="add mod">
          <ac:chgData name="晋原 张" userId="c6ef93a15eaa35fd" providerId="LiveId" clId="{1D05E2F2-EBC4-44DD-BA67-80FE66FE53DA}" dt="2025-08-26T03:10:32.993" v="185"/>
          <ac:inkMkLst>
            <pc:docMk/>
            <pc:sldMk cId="2196729319" sldId="265"/>
            <ac:inkMk id="7" creationId="{56FB01E7-D267-BAD5-ADD5-785452F3B34D}"/>
          </ac:inkMkLst>
        </pc:inkChg>
        <pc:inkChg chg="add mod">
          <ac:chgData name="晋原 张" userId="c6ef93a15eaa35fd" providerId="LiveId" clId="{1D05E2F2-EBC4-44DD-BA67-80FE66FE53DA}" dt="2025-08-26T03:10:32.993" v="185"/>
          <ac:inkMkLst>
            <pc:docMk/>
            <pc:sldMk cId="2196729319" sldId="265"/>
            <ac:inkMk id="8" creationId="{7FA90E0F-F8D2-DD4E-5CEA-1845EB283F99}"/>
          </ac:inkMkLst>
        </pc:inkChg>
      </pc:sldChg>
      <pc:sldChg chg="modSp add mod">
        <pc:chgData name="晋原 张" userId="c6ef93a15eaa35fd" providerId="LiveId" clId="{1D05E2F2-EBC4-44DD-BA67-80FE66FE53DA}" dt="2025-08-26T03:14:42.329" v="196" actId="1076"/>
        <pc:sldMkLst>
          <pc:docMk/>
          <pc:sldMk cId="37679140" sldId="266"/>
        </pc:sldMkLst>
        <pc:graphicFrameChg chg="mod">
          <ac:chgData name="晋原 张" userId="c6ef93a15eaa35fd" providerId="LiveId" clId="{1D05E2F2-EBC4-44DD-BA67-80FE66FE53DA}" dt="2025-08-26T03:14:42.329" v="196" actId="1076"/>
          <ac:graphicFrameMkLst>
            <pc:docMk/>
            <pc:sldMk cId="37679140" sldId="266"/>
            <ac:graphicFrameMk id="13" creationId="{868D5E0B-51AE-C35D-57A9-0D9A6FEF697E}"/>
          </ac:graphicFrameMkLst>
        </pc:graphicFrameChg>
      </pc:sldChg>
      <pc:sldChg chg="addSp modSp add mod">
        <pc:chgData name="晋原 张" userId="c6ef93a15eaa35fd" providerId="LiveId" clId="{1D05E2F2-EBC4-44DD-BA67-80FE66FE53DA}" dt="2025-08-26T03:15:29.309" v="203" actId="1076"/>
        <pc:sldMkLst>
          <pc:docMk/>
          <pc:sldMk cId="2470308236" sldId="267"/>
        </pc:sldMkLst>
        <pc:graphicFrameChg chg="add mod">
          <ac:chgData name="晋原 张" userId="c6ef93a15eaa35fd" providerId="LiveId" clId="{1D05E2F2-EBC4-44DD-BA67-80FE66FE53DA}" dt="2025-08-26T03:15:29.309" v="203" actId="1076"/>
          <ac:graphicFrameMkLst>
            <pc:docMk/>
            <pc:sldMk cId="2470308236" sldId="267"/>
            <ac:graphicFrameMk id="2" creationId="{F701FE59-1812-D513-C6B7-6446F724F9F8}"/>
          </ac:graphicFrameMkLst>
        </pc:graphicFrameChg>
        <pc:graphicFrameChg chg="mod">
          <ac:chgData name="晋原 张" userId="c6ef93a15eaa35fd" providerId="LiveId" clId="{1D05E2F2-EBC4-44DD-BA67-80FE66FE53DA}" dt="2025-08-26T03:14:30.247" v="195" actId="1076"/>
          <ac:graphicFrameMkLst>
            <pc:docMk/>
            <pc:sldMk cId="2470308236" sldId="267"/>
            <ac:graphicFrameMk id="13" creationId="{626194CF-5521-A87D-141C-63BC28BA3A70}"/>
          </ac:graphicFrameMkLst>
        </pc:graphicFrameChg>
      </pc:sldChg>
      <pc:sldChg chg="modSp add mod">
        <pc:chgData name="晋原 张" userId="c6ef93a15eaa35fd" providerId="LiveId" clId="{1D05E2F2-EBC4-44DD-BA67-80FE66FE53DA}" dt="2025-08-26T03:18:05.210" v="209" actId="1076"/>
        <pc:sldMkLst>
          <pc:docMk/>
          <pc:sldMk cId="1554620976" sldId="268"/>
        </pc:sldMkLst>
        <pc:graphicFrameChg chg="mod">
          <ac:chgData name="晋原 张" userId="c6ef93a15eaa35fd" providerId="LiveId" clId="{1D05E2F2-EBC4-44DD-BA67-80FE66FE53DA}" dt="2025-08-26T03:18:05.210" v="209" actId="1076"/>
          <ac:graphicFrameMkLst>
            <pc:docMk/>
            <pc:sldMk cId="1554620976" sldId="268"/>
            <ac:graphicFrameMk id="4" creationId="{D7EE150A-D769-E0BE-8B6D-8B27B15539A5}"/>
          </ac:graphicFrameMkLst>
        </pc:graphicFrame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23.539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0 24493,'5028'0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28.143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36 24532,'2057'-35'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32.078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36 24368,'7711'0'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2:50.83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 0 24575,'1'22'0,"1"-1"0,4 24 0,-2-23 0,0 10 0,-2-1 0,-1 1 0,-4 35 0,2-58-195,-1-1 0,0 0 0,0 0 0,0 0 0,-1 0 0,-6 10 0,-2 4-663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2:55.2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6 1 24575,'-1'3'0,"0"1"0,0 0 0,0 0 0,-1-1 0,1 1 0,-1-1 0,0 0 0,0 1 0,-4 4 0,-6 11 0,7-9 43,1 1 0,0 0 0,1 0 0,0 0 0,1 1 0,-1 17 0,3 71-463,2-46-826,-2-35-558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23.539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0 24493,'5028'0'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28.143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36 24532,'2057'-35'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32.078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36 24368,'7711'0'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2:50.83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 0 24575,'1'22'0,"1"-1"0,4 24 0,-2-23 0,0 10 0,-2-1 0,-1 1 0,-4 35 0,2-58-195,-1-1 0,0 0 0,0 0 0,0 0 0,-1 0 0,-6 10 0,-2 4-663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2:55.2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6 1 24575,'-1'3'0,"0"1"0,0 0 0,0 0 0,-1-1 0,1 1 0,-1-1 0,0 0 0,0 1 0,-4 4 0,-6 11 0,7-9 43,1 1 0,0 0 0,1 0 0,0 0 0,1 1 0,-1 17 0,3 71-463,2-46-826,-2-35-558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6:18.28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49,'4345'1016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28.143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36 24532,'2057'-35'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6:30.62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04,'4134'1087'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23.539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0 24493,'5028'0'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28.143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36 24532,'2057'-35'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32.078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36 24368,'7711'0'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2:50.83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 0 24575,'1'22'0,"1"-1"0,4 24 0,-2-23 0,0 10 0,-2-1 0,-1 1 0,-4 35 0,2-58-195,-1-1 0,0 0 0,0 0 0,0 0 0,-1 0 0,-6 10 0,-2 4-663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2:55.2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6 1 24575,'-1'3'0,"0"1"0,0 0 0,0 0 0,-1-1 0,1 1 0,-1-1 0,0 0 0,0 1 0,-4 4 0,-6 11 0,7-9 43,1 1 0,0 0 0,1 0 0,0 0 0,1 1 0,-1 17 0,3 71-463,2-46-826,-2-35-558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6:18.28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49,'4345'1016'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6:30.62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04,'4134'1087'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57:42.508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60 1 24575,'-3'3'0,"-4"1"0,-4-1 0,-2 3 0,-3 3 0,2 4 0,0 4 0,-1 6 0,0 2 0,2 0 0,0-5 0,3-2 0,2-2 0,4 0 0,1 0 0,2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57:45.593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67 1 24575,'2'0'0,"0"1"0,1-1 0,-1 1 0,0 0 0,0 0 0,0 0 0,0 0 0,0 0 0,0 0 0,0 0 0,0 1 0,0-1 0,0 1 0,2 3 0,20 27 0,-20-25 0,-1 2 0,0-1 0,-1 0 0,0 1 0,0-1 0,-1 1 0,0-1 0,-1 1 0,1 0 0,-2-1 0,1 1 0,-1-1 0,0 1 0,-1 0 0,0-1 0,-1 0 0,1 0 0,-2 1 0,1-2 0,-1 1 0,0 0 0,-1-1 0,1 0 0,-2 0 0,1 0 0,-11 11 0,8-11-227,-1 0-1,1 0 1,-1-1-1,0 0 1,-10 5-1,2-4-659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32.078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36 24368,'7711'0'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23.539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0 24493,'5028'0'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28.143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36 24532,'2057'-35'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32.078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36 24368,'7711'0'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2:50.83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 0 24575,'1'22'0,"1"-1"0,4 24 0,-2-23 0,0 10 0,-2-1 0,-1 1 0,-4 35 0,2-58-195,-1-1 0,0 0 0,0 0 0,0 0 0,-1 0 0,-6 10 0,-2 4-663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2:55.2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6 1 24575,'-1'3'0,"0"1"0,0 0 0,0 0 0,-1-1 0,1 1 0,-1-1 0,0 0 0,0 1 0,-4 4 0,-6 11 0,7-9 43,1 1 0,0 0 0,1 0 0,0 0 0,1 1 0,-1 17 0,3 71-463,2-46-826,-2-35-558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6:18.28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4549,'4345'1016'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6:30.62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0 24504,'4134'1087'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57:42.508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60 1 24575,'-3'3'0,"-4"1"0,-4-1 0,-2 3 0,-3 3 0,2 4 0,0 4 0,-1 6 0,0 2 0,2 0 0,0-5 0,3-2 0,2-2 0,4 0 0,1 0 0,2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57:45.593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67 1 24575,'2'0'0,"0"1"0,1-1 0,-1 1 0,0 0 0,0 0 0,0 0 0,0 0 0,0 0 0,0 0 0,0 0 0,0 1 0,0-1 0,0 1 0,2 3 0,20 27 0,-20-25 0,-1 2 0,0-1 0,-1 0 0,0 1 0,0-1 0,-1 1 0,0-1 0,-1 1 0,1 0 0,-2-1 0,1 1 0,-1-1 0,0 1 0,-1 0 0,0-1 0,-1 0 0,1 0 0,-2 1 0,1-2 0,-1 1 0,0 0 0,-1-1 0,1 0 0,-2 0 0,1 0 0,-11 11 0,8-11-227,-1 0-1,1 0 1,-1-1-1,0 0 1,-10 5-1,2-4-6598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6:51.103"/>
    </inkml:context>
    <inkml:brush xml:id="br0">
      <inkml:brushProperty name="width" value="0.1" units="cm"/>
      <inkml:brushProperty name="height" value="0.1" units="cm"/>
      <inkml:brushProperty name="color" value="#CC0066"/>
    </inkml:brush>
  </inkml:definitions>
  <inkml:trace contextRef="#ctx0" brushRef="#br0">1 0 24413,'2314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23.539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0 24493,'5028'0'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7:20.294"/>
    </inkml:context>
    <inkml:brush xml:id="br0">
      <inkml:brushProperty name="width" value="0.1" units="cm"/>
      <inkml:brushProperty name="height" value="0.1" units="cm"/>
      <inkml:brushProperty name="color" value="#CC0066"/>
    </inkml:brush>
  </inkml:definitions>
  <inkml:trace contextRef="#ctx0" brushRef="#br0">1402 2138 24525,'-1402'-2138'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8:02.763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2471 35 24540,'-2470'-34'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8:07.139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1 106 24544,'1962'-106'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8:11.130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947 1454 24555,'-947'-1454'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6:51.103"/>
    </inkml:context>
    <inkml:brush xml:id="br0">
      <inkml:brushProperty name="width" value="0.1" units="cm"/>
      <inkml:brushProperty name="height" value="0.1" units="cm"/>
      <inkml:brushProperty name="color" value="#CC0066"/>
    </inkml:brush>
  </inkml:definitions>
  <inkml:trace contextRef="#ctx0" brushRef="#br0">1 0 24413,'2314'0'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7:20.294"/>
    </inkml:context>
    <inkml:brush xml:id="br0">
      <inkml:brushProperty name="width" value="0.1" units="cm"/>
      <inkml:brushProperty name="height" value="0.1" units="cm"/>
      <inkml:brushProperty name="color" value="#CC0066"/>
    </inkml:brush>
  </inkml:definitions>
  <inkml:trace contextRef="#ctx0" brushRef="#br0">1402 2138 24525,'-1402'-2138'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8:02.763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2471 35 24540,'-2470'-34'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8:07.139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1 106 24544,'1962'-106'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8:11.130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947 1454 24555,'-947'-1454'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10:29.4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3'0'0,"4"0"0,4 3 0,5 4 0,4 1 0,8 2 0,0-1 0,6 1 0,0 2 0,-3 2 0,-4 2 0,-4-3 0,1 1 0,-4-3 0,-5-4 0,-6-2-819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28.143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36 24532,'2057'-35'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10:32.1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2 0 24575,'0'3'0,"0"7"0,-3 8 0,-1 4 0,0 0 0,-2 1 0,-3-2 0,-3 0 0,-3-5 0,-1 2 0,-1 0 0,-1 0 0,3 0 0,4 0 0,4 0 0,3-3-819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6:51.103"/>
    </inkml:context>
    <inkml:brush xml:id="br0">
      <inkml:brushProperty name="width" value="0.1" units="cm"/>
      <inkml:brushProperty name="height" value="0.1" units="cm"/>
      <inkml:brushProperty name="color" value="#CC0066"/>
    </inkml:brush>
  </inkml:definitions>
  <inkml:trace contextRef="#ctx0" brushRef="#br0">1 0 24413,'2314'0'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7:20.294"/>
    </inkml:context>
    <inkml:brush xml:id="br0">
      <inkml:brushProperty name="width" value="0.1" units="cm"/>
      <inkml:brushProperty name="height" value="0.1" units="cm"/>
      <inkml:brushProperty name="color" value="#CC0066"/>
    </inkml:brush>
  </inkml:definitions>
  <inkml:trace contextRef="#ctx0" brushRef="#br0">1402 2138 24525,'-1402'-2138'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8:02.763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2471 35 24540,'-2470'-34'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8:07.139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1 106 24544,'1962'-106'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8:11.130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947 1454 24555,'-947'-1454'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10:29.4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3'0'0,"4"0"0,4 3 0,5 4 0,4 1 0,8 2 0,0-1 0,6 1 0,0 2 0,-3 2 0,-4 2 0,-4-3 0,1 1 0,-4-3 0,-5-4 0,-6-2-819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10:32.1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2 0 24575,'0'3'0,"0"7"0,-3 8 0,-1 4 0,0 0 0,-2 1 0,-3-2 0,-3 0 0,-3-5 0,-1 2 0,-1 0 0,-1 0 0,3 0 0,4 0 0,4 0 0,3-3-819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6:51.103"/>
    </inkml:context>
    <inkml:brush xml:id="br0">
      <inkml:brushProperty name="width" value="0.1" units="cm"/>
      <inkml:brushProperty name="height" value="0.1" units="cm"/>
      <inkml:brushProperty name="color" value="#CC0066"/>
    </inkml:brush>
  </inkml:definitions>
  <inkml:trace contextRef="#ctx0" brushRef="#br0">1 0 24413,'2314'0'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7:20.294"/>
    </inkml:context>
    <inkml:brush xml:id="br0">
      <inkml:brushProperty name="width" value="0.1" units="cm"/>
      <inkml:brushProperty name="height" value="0.1" units="cm"/>
      <inkml:brushProperty name="color" value="#CC0066"/>
    </inkml:brush>
  </inkml:definitions>
  <inkml:trace contextRef="#ctx0" brushRef="#br0">1402 2138 24525,'-1402'-2138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32.078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36 24368,'7711'0'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8:02.763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2471 35 24540,'-2470'-34'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8:07.139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1 106 24544,'1962'-106'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08:11.130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947 1454 24555,'-947'-1454'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10:29.4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3'0'0,"4"0"0,4 3 0,5 4 0,4 1 0,8 2 0,0-1 0,6 1 0,0 2 0,-3 2 0,-4 2 0,-4-3 0,1 1 0,-4-3 0,-5-4 0,-6-2-819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3:10:32.1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2 0 24575,'0'3'0,"0"7"0,-3 8 0,-1 4 0,0 0 0,-2 1 0,-3-2 0,-3 0 0,-3-5 0,-1 2 0,-1 0 0,-1 0 0,3 0 0,4 0 0,4 0 0,3-3-819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2:50.83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 0 24575,'1'22'0,"1"-1"0,4 24 0,-2-23 0,0 10 0,-2-1 0,-1 1 0,-4 35 0,2-58-195,-1-1 0,0 0 0,0 0 0,0 0 0,-1 0 0,-6 10 0,-2 4-663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2:55.2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6 1 24575,'-1'3'0,"0"1"0,0 0 0,0 0 0,-1-1 0,1 1 0,-1-1 0,0 0 0,0 1 0,-4 4 0,-6 11 0,7-9 43,1 1 0,0 0 0,1 0 0,0 0 0,1 1 0,-1 17 0,3 71-463,2-46-826,-2-35-558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26T02:30:23.539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0 0 24493,'5028'0'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61737F-C5D1-D4BF-7C7D-4A3A213AE8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26B414A-2206-56F1-7973-10B7EABFC7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6100A3-E62B-7542-A022-3F65F5B026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B644E-0194-413D-B458-F9D8D8E9A835}" type="datetimeFigureOut">
              <a:rPr lang="zh-CN" altLang="en-US" smtClean="0"/>
              <a:t>2025/8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4244339-319F-E389-AA8B-DA299FEEB7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F00C8A3-B4BD-0BA8-C24B-554ED6B4B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5DCD2-E27A-42E0-8D4E-071AB73BEC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80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F4527C-B311-3320-9F32-FC0CD11FCA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D183F79-FEA7-BCA6-7116-0B42FA2A86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886EAA-0C25-F473-4CE8-0232555C2B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B644E-0194-413D-B458-F9D8D8E9A835}" type="datetimeFigureOut">
              <a:rPr lang="zh-CN" altLang="en-US" smtClean="0"/>
              <a:t>2025/8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46CBF6-68E2-AADE-F683-315CBA0A3B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07D8BD-1FC5-73D2-DFE5-2D083EF6E2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5DCD2-E27A-42E0-8D4E-071AB73BEC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704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3C34064-2B0B-C9A4-9332-3D98384F121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8C4A9F8-12A8-E123-8FB5-719F73DC95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FA98B9-206D-14ED-BEA5-F8537E121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B644E-0194-413D-B458-F9D8D8E9A835}" type="datetimeFigureOut">
              <a:rPr lang="zh-CN" altLang="en-US" smtClean="0"/>
              <a:t>2025/8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5DA5A2-1B30-64CF-FAEE-A2FA3EFC7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C2A63D6-2B11-674E-5C3B-DA02C0C68A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5DCD2-E27A-42E0-8D4E-071AB73BEC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68234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7D51F8-A6F6-99A6-9B79-BBFA1AB399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6AFBFF-C7C8-7282-AFD4-254F7EEA3C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8B8972-F0F6-041A-25DD-81EBAFAE2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B644E-0194-413D-B458-F9D8D8E9A835}" type="datetimeFigureOut">
              <a:rPr lang="zh-CN" altLang="en-US" smtClean="0"/>
              <a:t>2025/8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88C7D1-CA51-FB66-1207-70317437FA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539D7E-837C-D376-F372-30624D21E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5DCD2-E27A-42E0-8D4E-071AB73BEC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3057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365F2A-741C-8EEB-4DA6-646F460B6F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5C44DC2-FCFA-52A8-B6A5-029DDE4BBB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BBEF84-6E9A-E49E-514E-69ECB89CF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B644E-0194-413D-B458-F9D8D8E9A835}" type="datetimeFigureOut">
              <a:rPr lang="zh-CN" altLang="en-US" smtClean="0"/>
              <a:t>2025/8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DBD5D5-6954-B4B4-03EC-75244A1604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9F76D7-5F15-4CEC-E98F-96B579A74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5DCD2-E27A-42E0-8D4E-071AB73BEC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8416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B65110-9D1D-B361-7961-33A9209722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CF0321-40A7-4FE3-987C-214659FD76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33EBCD3-8C2D-754C-B833-551771801B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5BD8B10-AEC2-1E80-904A-C5234BADBE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B644E-0194-413D-B458-F9D8D8E9A835}" type="datetimeFigureOut">
              <a:rPr lang="zh-CN" altLang="en-US" smtClean="0"/>
              <a:t>2025/8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7212A38-04AB-5ED1-1CD8-D7BBE7300E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71C2451-8BA8-C24C-0D1E-8190237A2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5DCD2-E27A-42E0-8D4E-071AB73BEC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4807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FB0358-6760-0F98-5DEA-F8523A8AB7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39EC7D9-9B73-4FCE-FAAF-3D5380CD9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8232E9B-4978-092B-3596-2150E376C4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9BDDA6A-83D9-8755-E9FF-7AB0906EF4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D965FFB-0DC2-7B0C-E12A-32010EFA124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DABD903-4FAB-8C1E-9ADB-8035DD4C76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B644E-0194-413D-B458-F9D8D8E9A835}" type="datetimeFigureOut">
              <a:rPr lang="zh-CN" altLang="en-US" smtClean="0"/>
              <a:t>2025/8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3B1A3CC-9A91-7778-70DA-1FC930B922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01BCF26-40D1-38AC-0576-14654FB49B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5DCD2-E27A-42E0-8D4E-071AB73BEC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28823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3F7512-B335-5EB3-2D46-1E8BE578D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AE3779E-7C73-8B4B-5D10-3EC8A116E0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B644E-0194-413D-B458-F9D8D8E9A835}" type="datetimeFigureOut">
              <a:rPr lang="zh-CN" altLang="en-US" smtClean="0"/>
              <a:t>2025/8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B0FA1EC-24E7-27C7-5BBE-17B8ACF70A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8D8894B-9632-E265-8496-AD3D734BF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5DCD2-E27A-42E0-8D4E-071AB73BEC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2455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797D616-0A26-E339-9ED9-C2D71EA72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B644E-0194-413D-B458-F9D8D8E9A835}" type="datetimeFigureOut">
              <a:rPr lang="zh-CN" altLang="en-US" smtClean="0"/>
              <a:t>2025/8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0B1B0E1-7900-92C9-CB76-2B6C4D67A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505BB76-A2C9-45A1-9AF8-AB2FFE788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5DCD2-E27A-42E0-8D4E-071AB73BEC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84945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D8D78D-EA6A-71DF-A1AC-7CEDC18C1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C1778E-D6A8-A05B-3BA9-2F7A69284F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8516848-14A3-C678-446D-306FA7D8A9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43FB477-068A-3533-6729-703422AE14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B644E-0194-413D-B458-F9D8D8E9A835}" type="datetimeFigureOut">
              <a:rPr lang="zh-CN" altLang="en-US" smtClean="0"/>
              <a:t>2025/8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C63DE1C-DAE0-21A4-F14C-31E9E8356C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419B26A-241B-9CDE-0C9A-CD7BB2D36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5DCD2-E27A-42E0-8D4E-071AB73BEC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8524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8B57AB-14CA-0839-690A-7BC0B8BE31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113B241-9278-82CA-C534-F04E483EA33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60DB909-84D2-70B0-9D45-4015335B71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96A8E8E-6DD5-3F33-5085-D57973C8C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B644E-0194-413D-B458-F9D8D8E9A835}" type="datetimeFigureOut">
              <a:rPr lang="zh-CN" altLang="en-US" smtClean="0"/>
              <a:t>2025/8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D31D3CC-F9A7-AF1C-109F-427BD4A88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1A889CB-9518-C78B-F32E-85B57E8886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5DCD2-E27A-42E0-8D4E-071AB73BEC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9768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AEC0A97-5F9B-E5D8-8CD5-CA248FBBD9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6A66279-DA02-88B2-1214-EFC844D532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BDA3DE2-157D-8C94-8244-4F6E7C7DB2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6B644E-0194-413D-B458-F9D8D8E9A835}" type="datetimeFigureOut">
              <a:rPr lang="zh-CN" altLang="en-US" smtClean="0"/>
              <a:t>2025/8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D030DE-BE43-BE88-8E47-65042EF0E6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C60A2DF-9EE0-CD84-4D48-D3B38F4ECF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45DCD2-E27A-42E0-8D4E-071AB73BEC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7715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44.xml"/><Relationship Id="rId13" Type="http://schemas.openxmlformats.org/officeDocument/2006/relationships/image" Target="../media/image24.png"/><Relationship Id="rId18" Type="http://schemas.openxmlformats.org/officeDocument/2006/relationships/customXml" Target="../ink/ink49.xml"/><Relationship Id="rId3" Type="http://schemas.openxmlformats.org/officeDocument/2006/relationships/oleObject" Target="../embeddings/oleObject8.bin"/><Relationship Id="rId21" Type="http://schemas.openxmlformats.org/officeDocument/2006/relationships/image" Target="../media/image29.png"/><Relationship Id="rId7" Type="http://schemas.openxmlformats.org/officeDocument/2006/relationships/image" Target="../media/image27.wmf"/><Relationship Id="rId12" Type="http://schemas.openxmlformats.org/officeDocument/2006/relationships/customXml" Target="../ink/ink46.xml"/><Relationship Id="rId17" Type="http://schemas.openxmlformats.org/officeDocument/2006/relationships/image" Target="../media/image26.png"/><Relationship Id="rId2" Type="http://schemas.openxmlformats.org/officeDocument/2006/relationships/image" Target="../media/image1.png"/><Relationship Id="rId16" Type="http://schemas.openxmlformats.org/officeDocument/2006/relationships/customXml" Target="../ink/ink48.xml"/><Relationship Id="rId20" Type="http://schemas.openxmlformats.org/officeDocument/2006/relationships/customXml" Target="../ink/ink50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png"/><Relationship Id="rId5" Type="http://schemas.openxmlformats.org/officeDocument/2006/relationships/image" Target="../media/image3.png"/><Relationship Id="rId15" Type="http://schemas.openxmlformats.org/officeDocument/2006/relationships/image" Target="../media/image25.png"/><Relationship Id="rId10" Type="http://schemas.openxmlformats.org/officeDocument/2006/relationships/customXml" Target="../ink/ink45.xml"/><Relationship Id="rId19" Type="http://schemas.openxmlformats.org/officeDocument/2006/relationships/image" Target="../media/image28.png"/><Relationship Id="rId4" Type="http://schemas.openxmlformats.org/officeDocument/2006/relationships/image" Target="../media/image20.wmf"/><Relationship Id="rId9" Type="http://schemas.openxmlformats.org/officeDocument/2006/relationships/image" Target="../media/image22.png"/><Relationship Id="rId14" Type="http://schemas.openxmlformats.org/officeDocument/2006/relationships/customXml" Target="../ink/ink4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51.xml"/><Relationship Id="rId13" Type="http://schemas.openxmlformats.org/officeDocument/2006/relationships/image" Target="../media/image24.png"/><Relationship Id="rId18" Type="http://schemas.openxmlformats.org/officeDocument/2006/relationships/customXml" Target="../ink/ink56.xml"/><Relationship Id="rId3" Type="http://schemas.openxmlformats.org/officeDocument/2006/relationships/oleObject" Target="../embeddings/oleObject8.bin"/><Relationship Id="rId21" Type="http://schemas.openxmlformats.org/officeDocument/2006/relationships/image" Target="../media/image29.png"/><Relationship Id="rId7" Type="http://schemas.openxmlformats.org/officeDocument/2006/relationships/image" Target="../media/image30.wmf"/><Relationship Id="rId12" Type="http://schemas.openxmlformats.org/officeDocument/2006/relationships/customXml" Target="../ink/ink53.xml"/><Relationship Id="rId17" Type="http://schemas.openxmlformats.org/officeDocument/2006/relationships/image" Target="../media/image26.png"/><Relationship Id="rId2" Type="http://schemas.openxmlformats.org/officeDocument/2006/relationships/image" Target="../media/image1.png"/><Relationship Id="rId16" Type="http://schemas.openxmlformats.org/officeDocument/2006/relationships/customXml" Target="../ink/ink55.xml"/><Relationship Id="rId20" Type="http://schemas.openxmlformats.org/officeDocument/2006/relationships/customXml" Target="../ink/ink57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3.png"/><Relationship Id="rId5" Type="http://schemas.openxmlformats.org/officeDocument/2006/relationships/image" Target="../media/image3.png"/><Relationship Id="rId15" Type="http://schemas.openxmlformats.org/officeDocument/2006/relationships/image" Target="../media/image25.png"/><Relationship Id="rId10" Type="http://schemas.openxmlformats.org/officeDocument/2006/relationships/customXml" Target="../ink/ink52.xml"/><Relationship Id="rId19" Type="http://schemas.openxmlformats.org/officeDocument/2006/relationships/image" Target="../media/image28.png"/><Relationship Id="rId4" Type="http://schemas.openxmlformats.org/officeDocument/2006/relationships/image" Target="../media/image20.wmf"/><Relationship Id="rId9" Type="http://schemas.openxmlformats.org/officeDocument/2006/relationships/image" Target="../media/image22.png"/><Relationship Id="rId14" Type="http://schemas.openxmlformats.org/officeDocument/2006/relationships/customXml" Target="../ink/ink5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58.xml"/><Relationship Id="rId13" Type="http://schemas.openxmlformats.org/officeDocument/2006/relationships/image" Target="../media/image24.png"/><Relationship Id="rId18" Type="http://schemas.openxmlformats.org/officeDocument/2006/relationships/customXml" Target="../ink/ink63.xml"/><Relationship Id="rId3" Type="http://schemas.openxmlformats.org/officeDocument/2006/relationships/oleObject" Target="../embeddings/oleObject8.bin"/><Relationship Id="rId21" Type="http://schemas.openxmlformats.org/officeDocument/2006/relationships/image" Target="../media/image29.png"/><Relationship Id="rId7" Type="http://schemas.openxmlformats.org/officeDocument/2006/relationships/image" Target="../media/image31.wmf"/><Relationship Id="rId12" Type="http://schemas.openxmlformats.org/officeDocument/2006/relationships/customXml" Target="../ink/ink60.xml"/><Relationship Id="rId17" Type="http://schemas.openxmlformats.org/officeDocument/2006/relationships/image" Target="../media/image26.png"/><Relationship Id="rId2" Type="http://schemas.openxmlformats.org/officeDocument/2006/relationships/image" Target="../media/image1.png"/><Relationship Id="rId16" Type="http://schemas.openxmlformats.org/officeDocument/2006/relationships/customXml" Target="../ink/ink62.xml"/><Relationship Id="rId20" Type="http://schemas.openxmlformats.org/officeDocument/2006/relationships/customXml" Target="../ink/ink64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png"/><Relationship Id="rId5" Type="http://schemas.openxmlformats.org/officeDocument/2006/relationships/image" Target="../media/image3.png"/><Relationship Id="rId15" Type="http://schemas.openxmlformats.org/officeDocument/2006/relationships/image" Target="../media/image25.png"/><Relationship Id="rId23" Type="http://schemas.openxmlformats.org/officeDocument/2006/relationships/image" Target="../media/image32.wmf"/><Relationship Id="rId10" Type="http://schemas.openxmlformats.org/officeDocument/2006/relationships/customXml" Target="../ink/ink59.xml"/><Relationship Id="rId19" Type="http://schemas.openxmlformats.org/officeDocument/2006/relationships/image" Target="../media/image28.png"/><Relationship Id="rId4" Type="http://schemas.openxmlformats.org/officeDocument/2006/relationships/image" Target="../media/image20.wmf"/><Relationship Id="rId9" Type="http://schemas.openxmlformats.org/officeDocument/2006/relationships/image" Target="../media/image22.png"/><Relationship Id="rId14" Type="http://schemas.openxmlformats.org/officeDocument/2006/relationships/customXml" Target="../ink/ink61.xml"/><Relationship Id="rId22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.xml"/><Relationship Id="rId11" Type="http://schemas.openxmlformats.org/officeDocument/2006/relationships/image" Target="../media/image8.png"/><Relationship Id="rId5" Type="http://schemas.openxmlformats.org/officeDocument/2006/relationships/image" Target="../media/image5.wmf"/><Relationship Id="rId10" Type="http://schemas.openxmlformats.org/officeDocument/2006/relationships/customXml" Target="../ink/ink3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13" Type="http://schemas.openxmlformats.org/officeDocument/2006/relationships/image" Target="../media/image10.png"/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12" Type="http://schemas.openxmlformats.org/officeDocument/2006/relationships/customXml" Target="../ink/ink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.xml"/><Relationship Id="rId11" Type="http://schemas.openxmlformats.org/officeDocument/2006/relationships/image" Target="../media/image8.png"/><Relationship Id="rId5" Type="http://schemas.openxmlformats.org/officeDocument/2006/relationships/image" Target="../media/image9.wmf"/><Relationship Id="rId15" Type="http://schemas.openxmlformats.org/officeDocument/2006/relationships/image" Target="../media/image11.png"/><Relationship Id="rId10" Type="http://schemas.openxmlformats.org/officeDocument/2006/relationships/customXml" Target="../ink/ink6.xml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png"/><Relationship Id="rId14" Type="http://schemas.openxmlformats.org/officeDocument/2006/relationships/customXml" Target="../ink/ink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.xml"/><Relationship Id="rId13" Type="http://schemas.openxmlformats.org/officeDocument/2006/relationships/image" Target="../media/image10.png"/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12" Type="http://schemas.openxmlformats.org/officeDocument/2006/relationships/customXml" Target="../ink/ink1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9.xml"/><Relationship Id="rId11" Type="http://schemas.openxmlformats.org/officeDocument/2006/relationships/image" Target="../media/image8.png"/><Relationship Id="rId5" Type="http://schemas.openxmlformats.org/officeDocument/2006/relationships/image" Target="../media/image12.wmf"/><Relationship Id="rId15" Type="http://schemas.openxmlformats.org/officeDocument/2006/relationships/image" Target="../media/image11.png"/><Relationship Id="rId10" Type="http://schemas.openxmlformats.org/officeDocument/2006/relationships/customXml" Target="../ink/ink11.xml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png"/><Relationship Id="rId14" Type="http://schemas.openxmlformats.org/officeDocument/2006/relationships/customXml" Target="../ink/ink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.xml"/><Relationship Id="rId13" Type="http://schemas.openxmlformats.org/officeDocument/2006/relationships/image" Target="../media/image10.png"/><Relationship Id="rId18" Type="http://schemas.openxmlformats.org/officeDocument/2006/relationships/customXml" Target="../ink/ink20.xml"/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12" Type="http://schemas.openxmlformats.org/officeDocument/2006/relationships/customXml" Target="../ink/ink17.xml"/><Relationship Id="rId17" Type="http://schemas.openxmlformats.org/officeDocument/2006/relationships/image" Target="../media/image14.png"/><Relationship Id="rId2" Type="http://schemas.openxmlformats.org/officeDocument/2006/relationships/image" Target="../media/image1.png"/><Relationship Id="rId16" Type="http://schemas.openxmlformats.org/officeDocument/2006/relationships/customXml" Target="../ink/ink19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4.xml"/><Relationship Id="rId11" Type="http://schemas.openxmlformats.org/officeDocument/2006/relationships/image" Target="../media/image8.png"/><Relationship Id="rId5" Type="http://schemas.openxmlformats.org/officeDocument/2006/relationships/image" Target="../media/image13.wmf"/><Relationship Id="rId15" Type="http://schemas.openxmlformats.org/officeDocument/2006/relationships/image" Target="../media/image11.png"/><Relationship Id="rId10" Type="http://schemas.openxmlformats.org/officeDocument/2006/relationships/customXml" Target="../ink/ink16.xml"/><Relationship Id="rId19" Type="http://schemas.openxmlformats.org/officeDocument/2006/relationships/image" Target="../media/image15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png"/><Relationship Id="rId14" Type="http://schemas.openxmlformats.org/officeDocument/2006/relationships/customXml" Target="../ink/ink1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22.xml"/><Relationship Id="rId13" Type="http://schemas.openxmlformats.org/officeDocument/2006/relationships/image" Target="../media/image10.png"/><Relationship Id="rId18" Type="http://schemas.openxmlformats.org/officeDocument/2006/relationships/customXml" Target="../ink/ink27.xml"/><Relationship Id="rId3" Type="http://schemas.openxmlformats.org/officeDocument/2006/relationships/image" Target="../media/image3.png"/><Relationship Id="rId21" Type="http://schemas.openxmlformats.org/officeDocument/2006/relationships/image" Target="../media/image17.png"/><Relationship Id="rId7" Type="http://schemas.openxmlformats.org/officeDocument/2006/relationships/image" Target="../media/image6.png"/><Relationship Id="rId12" Type="http://schemas.openxmlformats.org/officeDocument/2006/relationships/customXml" Target="../ink/ink24.xml"/><Relationship Id="rId17" Type="http://schemas.openxmlformats.org/officeDocument/2006/relationships/image" Target="../media/image14.png"/><Relationship Id="rId2" Type="http://schemas.openxmlformats.org/officeDocument/2006/relationships/image" Target="../media/image1.png"/><Relationship Id="rId16" Type="http://schemas.openxmlformats.org/officeDocument/2006/relationships/customXml" Target="../ink/ink26.xml"/><Relationship Id="rId20" Type="http://schemas.openxmlformats.org/officeDocument/2006/relationships/customXml" Target="../ink/ink28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1.xml"/><Relationship Id="rId11" Type="http://schemas.openxmlformats.org/officeDocument/2006/relationships/image" Target="../media/image8.png"/><Relationship Id="rId5" Type="http://schemas.openxmlformats.org/officeDocument/2006/relationships/image" Target="../media/image16.wmf"/><Relationship Id="rId15" Type="http://schemas.openxmlformats.org/officeDocument/2006/relationships/image" Target="../media/image11.png"/><Relationship Id="rId23" Type="http://schemas.openxmlformats.org/officeDocument/2006/relationships/image" Target="../media/image18.png"/><Relationship Id="rId10" Type="http://schemas.openxmlformats.org/officeDocument/2006/relationships/customXml" Target="../ink/ink23.xml"/><Relationship Id="rId19" Type="http://schemas.openxmlformats.org/officeDocument/2006/relationships/image" Target="../media/image15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png"/><Relationship Id="rId14" Type="http://schemas.openxmlformats.org/officeDocument/2006/relationships/customXml" Target="../ink/ink25.xml"/><Relationship Id="rId22" Type="http://schemas.openxmlformats.org/officeDocument/2006/relationships/customXml" Target="../ink/ink2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31.xml"/><Relationship Id="rId13" Type="http://schemas.openxmlformats.org/officeDocument/2006/relationships/image" Target="../media/image10.png"/><Relationship Id="rId18" Type="http://schemas.openxmlformats.org/officeDocument/2006/relationships/customXml" Target="../ink/ink36.xml"/><Relationship Id="rId3" Type="http://schemas.openxmlformats.org/officeDocument/2006/relationships/image" Target="../media/image3.png"/><Relationship Id="rId21" Type="http://schemas.openxmlformats.org/officeDocument/2006/relationships/image" Target="../media/image17.png"/><Relationship Id="rId7" Type="http://schemas.openxmlformats.org/officeDocument/2006/relationships/image" Target="../media/image6.png"/><Relationship Id="rId12" Type="http://schemas.openxmlformats.org/officeDocument/2006/relationships/customXml" Target="../ink/ink33.xml"/><Relationship Id="rId17" Type="http://schemas.openxmlformats.org/officeDocument/2006/relationships/image" Target="../media/image14.png"/><Relationship Id="rId2" Type="http://schemas.openxmlformats.org/officeDocument/2006/relationships/image" Target="../media/image1.png"/><Relationship Id="rId16" Type="http://schemas.openxmlformats.org/officeDocument/2006/relationships/customXml" Target="../ink/ink35.xml"/><Relationship Id="rId20" Type="http://schemas.openxmlformats.org/officeDocument/2006/relationships/customXml" Target="../ink/ink37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30.xml"/><Relationship Id="rId11" Type="http://schemas.openxmlformats.org/officeDocument/2006/relationships/image" Target="../media/image8.png"/><Relationship Id="rId5" Type="http://schemas.openxmlformats.org/officeDocument/2006/relationships/image" Target="../media/image19.wmf"/><Relationship Id="rId15" Type="http://schemas.openxmlformats.org/officeDocument/2006/relationships/image" Target="../media/image11.png"/><Relationship Id="rId23" Type="http://schemas.openxmlformats.org/officeDocument/2006/relationships/image" Target="../media/image18.png"/><Relationship Id="rId10" Type="http://schemas.openxmlformats.org/officeDocument/2006/relationships/customXml" Target="../ink/ink32.xml"/><Relationship Id="rId19" Type="http://schemas.openxmlformats.org/officeDocument/2006/relationships/image" Target="../media/image15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7.png"/><Relationship Id="rId14" Type="http://schemas.openxmlformats.org/officeDocument/2006/relationships/customXml" Target="../ink/ink34.xml"/><Relationship Id="rId22" Type="http://schemas.openxmlformats.org/officeDocument/2006/relationships/customXml" Target="../ink/ink3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39.xml"/><Relationship Id="rId13" Type="http://schemas.openxmlformats.org/officeDocument/2006/relationships/image" Target="../media/image24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21.wmf"/><Relationship Id="rId12" Type="http://schemas.openxmlformats.org/officeDocument/2006/relationships/customXml" Target="../ink/ink41.xml"/><Relationship Id="rId17" Type="http://schemas.openxmlformats.org/officeDocument/2006/relationships/image" Target="../media/image26.png"/><Relationship Id="rId2" Type="http://schemas.openxmlformats.org/officeDocument/2006/relationships/image" Target="../media/image1.png"/><Relationship Id="rId16" Type="http://schemas.openxmlformats.org/officeDocument/2006/relationships/customXml" Target="../ink/ink4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3.png"/><Relationship Id="rId5" Type="http://schemas.openxmlformats.org/officeDocument/2006/relationships/image" Target="../media/image3.png"/><Relationship Id="rId15" Type="http://schemas.openxmlformats.org/officeDocument/2006/relationships/image" Target="../media/image25.png"/><Relationship Id="rId10" Type="http://schemas.openxmlformats.org/officeDocument/2006/relationships/customXml" Target="../ink/ink40.xml"/><Relationship Id="rId4" Type="http://schemas.openxmlformats.org/officeDocument/2006/relationships/image" Target="../media/image20.wmf"/><Relationship Id="rId9" Type="http://schemas.openxmlformats.org/officeDocument/2006/relationships/image" Target="../media/image22.png"/><Relationship Id="rId14" Type="http://schemas.openxmlformats.org/officeDocument/2006/relationships/customXml" Target="../ink/ink4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7A3024EB-7FDF-DF01-3E36-D9C786DE31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62" y="63062"/>
            <a:ext cx="11193437" cy="8954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1730C3F-D3BA-16E8-989B-FDCD68E99A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57" y="1015608"/>
            <a:ext cx="11231542" cy="215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95132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D6C2EE-B40F-838D-F9FA-4A2D84B1C4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D54B6BFD-4AC2-C370-5532-69652C7D39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62" y="63062"/>
            <a:ext cx="11193437" cy="895475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CBBB746-0A29-34A1-E021-B7ADD36D0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58537"/>
          <a:ext cx="5738813" cy="526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85920" imgH="2819160" progId="Equation.DSMT4">
                  <p:embed/>
                </p:oleObj>
              </mc:Choice>
              <mc:Fallback>
                <p:oleObj name="Equation" r:id="rId3" imgW="3085920" imgH="28191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CBBB746-0A29-34A1-E021-B7ADD36D08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958537"/>
                        <a:ext cx="5738813" cy="526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77718DDE-6975-3D7A-E9AF-45C808023E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3151" y="4381154"/>
            <a:ext cx="4648849" cy="2476846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A4B851B-E145-9C17-D337-209696432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207738"/>
              </p:ext>
            </p:extLst>
          </p:nvPr>
        </p:nvGraphicFramePr>
        <p:xfrm>
          <a:off x="5916366" y="958537"/>
          <a:ext cx="4360862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914400" progId="Equation.DSMT4">
                  <p:embed/>
                </p:oleObj>
              </mc:Choice>
              <mc:Fallback>
                <p:oleObj name="Equation" r:id="rId6" imgW="2489040" imgH="914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A4B851B-E145-9C17-D337-2096964322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6366" y="958537"/>
                        <a:ext cx="4360862" cy="160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6" name="墨迹 15">
                <a:extLst>
                  <a:ext uri="{FF2B5EF4-FFF2-40B4-BE49-F238E27FC236}">
                    <a16:creationId xmlns:a16="http://schemas.microsoft.com/office/drawing/2014/main" id="{FCDFEEFF-06F7-AEB8-B6E9-35E911F64E14}"/>
                  </a:ext>
                </a:extLst>
              </p14:cNvPr>
              <p14:cNvContentPartPr/>
              <p14:nvPr/>
            </p14:nvContentPartPr>
            <p14:xfrm>
              <a:off x="9029917" y="4880954"/>
              <a:ext cx="833760" cy="720"/>
            </p14:xfrm>
          </p:contentPart>
        </mc:Choice>
        <mc:Fallback>
          <p:pic>
            <p:nvPicPr>
              <p:cNvPr id="16" name="墨迹 15">
                <a:extLst>
                  <a:ext uri="{FF2B5EF4-FFF2-40B4-BE49-F238E27FC236}">
                    <a16:creationId xmlns:a16="http://schemas.microsoft.com/office/drawing/2014/main" id="{FCDFEEFF-06F7-AEB8-B6E9-35E911F64E14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012277" y="4844954"/>
                <a:ext cx="8694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1" name="墨迹 20">
                <a:extLst>
                  <a:ext uri="{FF2B5EF4-FFF2-40B4-BE49-F238E27FC236}">
                    <a16:creationId xmlns:a16="http://schemas.microsoft.com/office/drawing/2014/main" id="{D89FEC6D-18F1-3516-D475-B0374269BA86}"/>
                  </a:ext>
                </a:extLst>
              </p14:cNvPr>
              <p14:cNvContentPartPr/>
              <p14:nvPr/>
            </p14:nvContentPartPr>
            <p14:xfrm>
              <a:off x="9887797" y="4918754"/>
              <a:ext cx="504720" cy="769680"/>
            </p14:xfrm>
          </p:contentPart>
        </mc:Choice>
        <mc:Fallback>
          <p:pic>
            <p:nvPicPr>
              <p:cNvPr id="21" name="墨迹 20">
                <a:extLst>
                  <a:ext uri="{FF2B5EF4-FFF2-40B4-BE49-F238E27FC236}">
                    <a16:creationId xmlns:a16="http://schemas.microsoft.com/office/drawing/2014/main" id="{D89FEC6D-18F1-3516-D475-B0374269BA8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869797" y="4900754"/>
                <a:ext cx="540360" cy="80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6" name="墨迹 25">
                <a:extLst>
                  <a:ext uri="{FF2B5EF4-FFF2-40B4-BE49-F238E27FC236}">
                    <a16:creationId xmlns:a16="http://schemas.microsoft.com/office/drawing/2014/main" id="{7BD6EEA0-0244-6035-4CC6-781D744902B1}"/>
                  </a:ext>
                </a:extLst>
              </p14:cNvPr>
              <p14:cNvContentPartPr/>
              <p14:nvPr/>
            </p14:nvContentPartPr>
            <p14:xfrm>
              <a:off x="8096797" y="4893194"/>
              <a:ext cx="889560" cy="12960"/>
            </p14:xfrm>
          </p:contentPart>
        </mc:Choice>
        <mc:Fallback>
          <p:pic>
            <p:nvPicPr>
              <p:cNvPr id="26" name="墨迹 25">
                <a:extLst>
                  <a:ext uri="{FF2B5EF4-FFF2-40B4-BE49-F238E27FC236}">
                    <a16:creationId xmlns:a16="http://schemas.microsoft.com/office/drawing/2014/main" id="{7BD6EEA0-0244-6035-4CC6-781D744902B1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079157" y="4875554"/>
                <a:ext cx="925200" cy="4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8" name="墨迹 27">
                <a:extLst>
                  <a:ext uri="{FF2B5EF4-FFF2-40B4-BE49-F238E27FC236}">
                    <a16:creationId xmlns:a16="http://schemas.microsoft.com/office/drawing/2014/main" id="{14E6A109-1EDE-E205-2126-62EA5ADBB938}"/>
                  </a:ext>
                </a:extLst>
              </p14:cNvPr>
              <p14:cNvContentPartPr/>
              <p14:nvPr/>
            </p14:nvContentPartPr>
            <p14:xfrm>
              <a:off x="10442557" y="5700674"/>
              <a:ext cx="707040" cy="38160"/>
            </p14:xfrm>
          </p:contentPart>
        </mc:Choice>
        <mc:Fallback>
          <p:pic>
            <p:nvPicPr>
              <p:cNvPr id="28" name="墨迹 27">
                <a:extLst>
                  <a:ext uri="{FF2B5EF4-FFF2-40B4-BE49-F238E27FC236}">
                    <a16:creationId xmlns:a16="http://schemas.microsoft.com/office/drawing/2014/main" id="{14E6A109-1EDE-E205-2126-62EA5ADBB93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424917" y="5682674"/>
                <a:ext cx="742680" cy="7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30" name="墨迹 29">
                <a:extLst>
                  <a:ext uri="{FF2B5EF4-FFF2-40B4-BE49-F238E27FC236}">
                    <a16:creationId xmlns:a16="http://schemas.microsoft.com/office/drawing/2014/main" id="{7B851606-B953-CF09-0189-FBC42D5F87E0}"/>
                  </a:ext>
                </a:extLst>
              </p14:cNvPr>
              <p14:cNvContentPartPr/>
              <p14:nvPr/>
            </p14:nvContentPartPr>
            <p14:xfrm>
              <a:off x="10480717" y="5814074"/>
              <a:ext cx="341280" cy="523800"/>
            </p14:xfrm>
          </p:contentPart>
        </mc:Choice>
        <mc:Fallback>
          <p:pic>
            <p:nvPicPr>
              <p:cNvPr id="30" name="墨迹 29">
                <a:extLst>
                  <a:ext uri="{FF2B5EF4-FFF2-40B4-BE49-F238E27FC236}">
                    <a16:creationId xmlns:a16="http://schemas.microsoft.com/office/drawing/2014/main" id="{7B851606-B953-CF09-0189-FBC42D5F87E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0462717" y="5796074"/>
                <a:ext cx="376920" cy="559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BE5F789E-1F71-8346-0561-D5548805DB08}"/>
              </a:ext>
            </a:extLst>
          </p:cNvPr>
          <p:cNvGrpSpPr/>
          <p:nvPr/>
        </p:nvGrpSpPr>
        <p:grpSpPr>
          <a:xfrm>
            <a:off x="9755677" y="5189834"/>
            <a:ext cx="119880" cy="150840"/>
            <a:chOff x="9755677" y="5189834"/>
            <a:chExt cx="119880" cy="150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56FB01E7-D267-BAD5-ADD5-785452F3B34D}"/>
                    </a:ext>
                  </a:extLst>
                </p14:cNvPr>
                <p14:cNvContentPartPr/>
                <p14:nvPr/>
              </p14:nvContentPartPr>
              <p14:xfrm>
                <a:off x="9755677" y="5189834"/>
                <a:ext cx="119160" cy="5040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56FB01E7-D267-BAD5-ADD5-785452F3B34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9746677" y="5180834"/>
                  <a:ext cx="13680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7FA90E0F-F8D2-DD4E-5CEA-1845EB283F99}"/>
                    </a:ext>
                  </a:extLst>
                </p14:cNvPr>
                <p14:cNvContentPartPr/>
                <p14:nvPr/>
              </p14:nvContentPartPr>
              <p14:xfrm>
                <a:off x="9824437" y="5240234"/>
                <a:ext cx="51120" cy="10044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7FA90E0F-F8D2-DD4E-5CEA-1845EB283F99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9815797" y="5231234"/>
                  <a:ext cx="68760" cy="1180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967293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8B71A6-E9AC-A0CA-18C2-0E67ADB19B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D62282E1-90F4-027E-6888-1E689FD799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62" y="63062"/>
            <a:ext cx="11193437" cy="895475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2656ADC-A8CB-5F4A-449B-73B962F82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58537"/>
          <a:ext cx="5738813" cy="526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85920" imgH="2819160" progId="Equation.DSMT4">
                  <p:embed/>
                </p:oleObj>
              </mc:Choice>
              <mc:Fallback>
                <p:oleObj name="Equation" r:id="rId3" imgW="3085920" imgH="28191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2656ADC-A8CB-5F4A-449B-73B962F82E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958537"/>
                        <a:ext cx="5738813" cy="526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486A2BB8-BE34-F5C8-29BF-53FB2FCCEE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3151" y="4381154"/>
            <a:ext cx="4648849" cy="2476846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68D5E0B-51AE-C35D-57A9-0D9A6FEF6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73566"/>
              </p:ext>
            </p:extLst>
          </p:nvPr>
        </p:nvGraphicFramePr>
        <p:xfrm>
          <a:off x="5865916" y="954887"/>
          <a:ext cx="4360862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1396800" progId="Equation.DSMT4">
                  <p:embed/>
                </p:oleObj>
              </mc:Choice>
              <mc:Fallback>
                <p:oleObj name="Equation" r:id="rId6" imgW="2489040" imgH="1396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68D5E0B-51AE-C35D-57A9-0D9A6FEF6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5916" y="954887"/>
                        <a:ext cx="4360862" cy="244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6" name="墨迹 15">
                <a:extLst>
                  <a:ext uri="{FF2B5EF4-FFF2-40B4-BE49-F238E27FC236}">
                    <a16:creationId xmlns:a16="http://schemas.microsoft.com/office/drawing/2014/main" id="{58861F1D-D849-3A4E-B782-13418B07FAD1}"/>
                  </a:ext>
                </a:extLst>
              </p14:cNvPr>
              <p14:cNvContentPartPr/>
              <p14:nvPr/>
            </p14:nvContentPartPr>
            <p14:xfrm>
              <a:off x="9029917" y="4880954"/>
              <a:ext cx="833760" cy="720"/>
            </p14:xfrm>
          </p:contentPart>
        </mc:Choice>
        <mc:Fallback>
          <p:pic>
            <p:nvPicPr>
              <p:cNvPr id="16" name="墨迹 15">
                <a:extLst>
                  <a:ext uri="{FF2B5EF4-FFF2-40B4-BE49-F238E27FC236}">
                    <a16:creationId xmlns:a16="http://schemas.microsoft.com/office/drawing/2014/main" id="{58861F1D-D849-3A4E-B782-13418B07FAD1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012277" y="4844954"/>
                <a:ext cx="8694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1" name="墨迹 20">
                <a:extLst>
                  <a:ext uri="{FF2B5EF4-FFF2-40B4-BE49-F238E27FC236}">
                    <a16:creationId xmlns:a16="http://schemas.microsoft.com/office/drawing/2014/main" id="{582FF4E5-048D-832D-CD58-4C1830D19EF3}"/>
                  </a:ext>
                </a:extLst>
              </p14:cNvPr>
              <p14:cNvContentPartPr/>
              <p14:nvPr/>
            </p14:nvContentPartPr>
            <p14:xfrm>
              <a:off x="9887797" y="4918754"/>
              <a:ext cx="504720" cy="769680"/>
            </p14:xfrm>
          </p:contentPart>
        </mc:Choice>
        <mc:Fallback>
          <p:pic>
            <p:nvPicPr>
              <p:cNvPr id="21" name="墨迹 20">
                <a:extLst>
                  <a:ext uri="{FF2B5EF4-FFF2-40B4-BE49-F238E27FC236}">
                    <a16:creationId xmlns:a16="http://schemas.microsoft.com/office/drawing/2014/main" id="{582FF4E5-048D-832D-CD58-4C1830D19EF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869797" y="4900754"/>
                <a:ext cx="540360" cy="80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6" name="墨迹 25">
                <a:extLst>
                  <a:ext uri="{FF2B5EF4-FFF2-40B4-BE49-F238E27FC236}">
                    <a16:creationId xmlns:a16="http://schemas.microsoft.com/office/drawing/2014/main" id="{6FFC1F47-0848-6186-2BED-66159B94E34C}"/>
                  </a:ext>
                </a:extLst>
              </p14:cNvPr>
              <p14:cNvContentPartPr/>
              <p14:nvPr/>
            </p14:nvContentPartPr>
            <p14:xfrm>
              <a:off x="8096797" y="4893194"/>
              <a:ext cx="889560" cy="12960"/>
            </p14:xfrm>
          </p:contentPart>
        </mc:Choice>
        <mc:Fallback>
          <p:pic>
            <p:nvPicPr>
              <p:cNvPr id="26" name="墨迹 25">
                <a:extLst>
                  <a:ext uri="{FF2B5EF4-FFF2-40B4-BE49-F238E27FC236}">
                    <a16:creationId xmlns:a16="http://schemas.microsoft.com/office/drawing/2014/main" id="{6FFC1F47-0848-6186-2BED-66159B94E34C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079157" y="4875554"/>
                <a:ext cx="925200" cy="4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8" name="墨迹 27">
                <a:extLst>
                  <a:ext uri="{FF2B5EF4-FFF2-40B4-BE49-F238E27FC236}">
                    <a16:creationId xmlns:a16="http://schemas.microsoft.com/office/drawing/2014/main" id="{EE89C49B-6CEF-123B-782A-E0AA4E07C1ED}"/>
                  </a:ext>
                </a:extLst>
              </p14:cNvPr>
              <p14:cNvContentPartPr/>
              <p14:nvPr/>
            </p14:nvContentPartPr>
            <p14:xfrm>
              <a:off x="10442557" y="5700674"/>
              <a:ext cx="707040" cy="38160"/>
            </p14:xfrm>
          </p:contentPart>
        </mc:Choice>
        <mc:Fallback>
          <p:pic>
            <p:nvPicPr>
              <p:cNvPr id="28" name="墨迹 27">
                <a:extLst>
                  <a:ext uri="{FF2B5EF4-FFF2-40B4-BE49-F238E27FC236}">
                    <a16:creationId xmlns:a16="http://schemas.microsoft.com/office/drawing/2014/main" id="{EE89C49B-6CEF-123B-782A-E0AA4E07C1E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424917" y="5682674"/>
                <a:ext cx="742680" cy="7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30" name="墨迹 29">
                <a:extLst>
                  <a:ext uri="{FF2B5EF4-FFF2-40B4-BE49-F238E27FC236}">
                    <a16:creationId xmlns:a16="http://schemas.microsoft.com/office/drawing/2014/main" id="{FB3ABB97-7AFB-7516-D969-1C0C8C87C3DA}"/>
                  </a:ext>
                </a:extLst>
              </p14:cNvPr>
              <p14:cNvContentPartPr/>
              <p14:nvPr/>
            </p14:nvContentPartPr>
            <p14:xfrm>
              <a:off x="10480717" y="5814074"/>
              <a:ext cx="341280" cy="523800"/>
            </p14:xfrm>
          </p:contentPart>
        </mc:Choice>
        <mc:Fallback>
          <p:pic>
            <p:nvPicPr>
              <p:cNvPr id="30" name="墨迹 29">
                <a:extLst>
                  <a:ext uri="{FF2B5EF4-FFF2-40B4-BE49-F238E27FC236}">
                    <a16:creationId xmlns:a16="http://schemas.microsoft.com/office/drawing/2014/main" id="{FB3ABB97-7AFB-7516-D969-1C0C8C87C3DA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0462717" y="5796074"/>
                <a:ext cx="376920" cy="559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F7379FFA-B5EE-5297-D213-642D43E8C351}"/>
              </a:ext>
            </a:extLst>
          </p:cNvPr>
          <p:cNvGrpSpPr/>
          <p:nvPr/>
        </p:nvGrpSpPr>
        <p:grpSpPr>
          <a:xfrm>
            <a:off x="9755677" y="5189834"/>
            <a:ext cx="119880" cy="150840"/>
            <a:chOff x="9755677" y="5189834"/>
            <a:chExt cx="119880" cy="150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2D69B654-E678-574B-BF1A-4FDEF829AAA9}"/>
                    </a:ext>
                  </a:extLst>
                </p14:cNvPr>
                <p14:cNvContentPartPr/>
                <p14:nvPr/>
              </p14:nvContentPartPr>
              <p14:xfrm>
                <a:off x="9755677" y="5189834"/>
                <a:ext cx="119160" cy="5040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2D69B654-E678-574B-BF1A-4FDEF829AAA9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9746677" y="5180834"/>
                  <a:ext cx="13680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A5E6BB45-976D-4F8E-EEF8-136D0E44E603}"/>
                    </a:ext>
                  </a:extLst>
                </p14:cNvPr>
                <p14:cNvContentPartPr/>
                <p14:nvPr/>
              </p14:nvContentPartPr>
              <p14:xfrm>
                <a:off x="9824437" y="5240234"/>
                <a:ext cx="51120" cy="10044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A5E6BB45-976D-4F8E-EEF8-136D0E44E60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9815797" y="5231234"/>
                  <a:ext cx="68760" cy="1180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76791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20927-9D12-37C9-DEAE-4E558E5F23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D963FBE3-6E76-1865-2F66-920F68C9E3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62" y="63062"/>
            <a:ext cx="11193437" cy="895475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C6A4C33-A9EF-737A-1B34-7F36434D2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58537"/>
          <a:ext cx="5738813" cy="526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85920" imgH="2819160" progId="Equation.DSMT4">
                  <p:embed/>
                </p:oleObj>
              </mc:Choice>
              <mc:Fallback>
                <p:oleObj name="Equation" r:id="rId3" imgW="3085920" imgH="28191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C6A4C33-A9EF-737A-1B34-7F36434D2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958537"/>
                        <a:ext cx="5738813" cy="526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01A6F6DC-A3EF-12DD-067A-B06213E880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3151" y="4381154"/>
            <a:ext cx="4648849" cy="2476846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626194CF-5521-A87D-141C-63BC28BA3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41606"/>
              </p:ext>
            </p:extLst>
          </p:nvPr>
        </p:nvGraphicFramePr>
        <p:xfrm>
          <a:off x="5801875" y="958537"/>
          <a:ext cx="4360862" cy="322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1841400" progId="Equation.DSMT4">
                  <p:embed/>
                </p:oleObj>
              </mc:Choice>
              <mc:Fallback>
                <p:oleObj name="Equation" r:id="rId6" imgW="2489040" imgH="1841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626194CF-5521-A87D-141C-63BC28BA3A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1875" y="958537"/>
                        <a:ext cx="4360862" cy="322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6" name="墨迹 15">
                <a:extLst>
                  <a:ext uri="{FF2B5EF4-FFF2-40B4-BE49-F238E27FC236}">
                    <a16:creationId xmlns:a16="http://schemas.microsoft.com/office/drawing/2014/main" id="{A9E626F4-0CAF-F428-A2D7-30D982B43892}"/>
                  </a:ext>
                </a:extLst>
              </p14:cNvPr>
              <p14:cNvContentPartPr/>
              <p14:nvPr/>
            </p14:nvContentPartPr>
            <p14:xfrm>
              <a:off x="9029917" y="4880954"/>
              <a:ext cx="833760" cy="720"/>
            </p14:xfrm>
          </p:contentPart>
        </mc:Choice>
        <mc:Fallback>
          <p:pic>
            <p:nvPicPr>
              <p:cNvPr id="16" name="墨迹 15">
                <a:extLst>
                  <a:ext uri="{FF2B5EF4-FFF2-40B4-BE49-F238E27FC236}">
                    <a16:creationId xmlns:a16="http://schemas.microsoft.com/office/drawing/2014/main" id="{A9E626F4-0CAF-F428-A2D7-30D982B4389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012277" y="4844954"/>
                <a:ext cx="8694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1" name="墨迹 20">
                <a:extLst>
                  <a:ext uri="{FF2B5EF4-FFF2-40B4-BE49-F238E27FC236}">
                    <a16:creationId xmlns:a16="http://schemas.microsoft.com/office/drawing/2014/main" id="{F6055D3C-5199-9FD1-AAC6-A387F275821A}"/>
                  </a:ext>
                </a:extLst>
              </p14:cNvPr>
              <p14:cNvContentPartPr/>
              <p14:nvPr/>
            </p14:nvContentPartPr>
            <p14:xfrm>
              <a:off x="9887797" y="4918754"/>
              <a:ext cx="504720" cy="769680"/>
            </p14:xfrm>
          </p:contentPart>
        </mc:Choice>
        <mc:Fallback>
          <p:pic>
            <p:nvPicPr>
              <p:cNvPr id="21" name="墨迹 20">
                <a:extLst>
                  <a:ext uri="{FF2B5EF4-FFF2-40B4-BE49-F238E27FC236}">
                    <a16:creationId xmlns:a16="http://schemas.microsoft.com/office/drawing/2014/main" id="{F6055D3C-5199-9FD1-AAC6-A387F275821A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869797" y="4900754"/>
                <a:ext cx="540360" cy="80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6" name="墨迹 25">
                <a:extLst>
                  <a:ext uri="{FF2B5EF4-FFF2-40B4-BE49-F238E27FC236}">
                    <a16:creationId xmlns:a16="http://schemas.microsoft.com/office/drawing/2014/main" id="{DB7AEE12-FDBD-87BA-09AD-FCE28AE76E5C}"/>
                  </a:ext>
                </a:extLst>
              </p14:cNvPr>
              <p14:cNvContentPartPr/>
              <p14:nvPr/>
            </p14:nvContentPartPr>
            <p14:xfrm>
              <a:off x="8096797" y="4893194"/>
              <a:ext cx="889560" cy="12960"/>
            </p14:xfrm>
          </p:contentPart>
        </mc:Choice>
        <mc:Fallback>
          <p:pic>
            <p:nvPicPr>
              <p:cNvPr id="26" name="墨迹 25">
                <a:extLst>
                  <a:ext uri="{FF2B5EF4-FFF2-40B4-BE49-F238E27FC236}">
                    <a16:creationId xmlns:a16="http://schemas.microsoft.com/office/drawing/2014/main" id="{DB7AEE12-FDBD-87BA-09AD-FCE28AE76E5C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079157" y="4875554"/>
                <a:ext cx="925200" cy="4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8" name="墨迹 27">
                <a:extLst>
                  <a:ext uri="{FF2B5EF4-FFF2-40B4-BE49-F238E27FC236}">
                    <a16:creationId xmlns:a16="http://schemas.microsoft.com/office/drawing/2014/main" id="{4DF6BA3A-006F-F5F1-0B4B-549334AAA7D6}"/>
                  </a:ext>
                </a:extLst>
              </p14:cNvPr>
              <p14:cNvContentPartPr/>
              <p14:nvPr/>
            </p14:nvContentPartPr>
            <p14:xfrm>
              <a:off x="10442557" y="5700674"/>
              <a:ext cx="707040" cy="38160"/>
            </p14:xfrm>
          </p:contentPart>
        </mc:Choice>
        <mc:Fallback>
          <p:pic>
            <p:nvPicPr>
              <p:cNvPr id="28" name="墨迹 27">
                <a:extLst>
                  <a:ext uri="{FF2B5EF4-FFF2-40B4-BE49-F238E27FC236}">
                    <a16:creationId xmlns:a16="http://schemas.microsoft.com/office/drawing/2014/main" id="{4DF6BA3A-006F-F5F1-0B4B-549334AAA7D6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424917" y="5682674"/>
                <a:ext cx="742680" cy="7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30" name="墨迹 29">
                <a:extLst>
                  <a:ext uri="{FF2B5EF4-FFF2-40B4-BE49-F238E27FC236}">
                    <a16:creationId xmlns:a16="http://schemas.microsoft.com/office/drawing/2014/main" id="{A29A9E42-6631-39DA-6AAC-B755E9456AE6}"/>
                  </a:ext>
                </a:extLst>
              </p14:cNvPr>
              <p14:cNvContentPartPr/>
              <p14:nvPr/>
            </p14:nvContentPartPr>
            <p14:xfrm>
              <a:off x="10480717" y="5814074"/>
              <a:ext cx="341280" cy="523800"/>
            </p14:xfrm>
          </p:contentPart>
        </mc:Choice>
        <mc:Fallback>
          <p:pic>
            <p:nvPicPr>
              <p:cNvPr id="30" name="墨迹 29">
                <a:extLst>
                  <a:ext uri="{FF2B5EF4-FFF2-40B4-BE49-F238E27FC236}">
                    <a16:creationId xmlns:a16="http://schemas.microsoft.com/office/drawing/2014/main" id="{A29A9E42-6631-39DA-6AAC-B755E9456AE6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0462717" y="5796074"/>
                <a:ext cx="376920" cy="559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E506E888-35FC-EC4C-4110-4280C31B3A88}"/>
              </a:ext>
            </a:extLst>
          </p:cNvPr>
          <p:cNvGrpSpPr/>
          <p:nvPr/>
        </p:nvGrpSpPr>
        <p:grpSpPr>
          <a:xfrm>
            <a:off x="9755677" y="5189834"/>
            <a:ext cx="119880" cy="150840"/>
            <a:chOff x="9755677" y="5189834"/>
            <a:chExt cx="119880" cy="150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076FE9BA-2FD4-994A-3413-AA25679D7FE1}"/>
                    </a:ext>
                  </a:extLst>
                </p14:cNvPr>
                <p14:cNvContentPartPr/>
                <p14:nvPr/>
              </p14:nvContentPartPr>
              <p14:xfrm>
                <a:off x="9755677" y="5189834"/>
                <a:ext cx="119160" cy="5040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076FE9BA-2FD4-994A-3413-AA25679D7FE1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9746677" y="5180834"/>
                  <a:ext cx="13680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7285A079-E16A-3AD6-CDEC-F142C67CD8C8}"/>
                    </a:ext>
                  </a:extLst>
                </p14:cNvPr>
                <p14:cNvContentPartPr/>
                <p14:nvPr/>
              </p14:nvContentPartPr>
              <p14:xfrm>
                <a:off x="9824437" y="5240234"/>
                <a:ext cx="51120" cy="10044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7285A079-E16A-3AD6-CDEC-F142C67CD8C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9815797" y="5231234"/>
                  <a:ext cx="68760" cy="11808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701FE59-1812-D513-C6B7-6446F724F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261163"/>
              </p:ext>
            </p:extLst>
          </p:nvPr>
        </p:nvGraphicFramePr>
        <p:xfrm>
          <a:off x="5622181" y="5045210"/>
          <a:ext cx="1560655" cy="69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" imgH="203040" progId="Equation.DSMT4">
                  <p:embed/>
                </p:oleObj>
              </mc:Choice>
              <mc:Fallback>
                <p:oleObj name="Equation" r:id="rId22" imgW="457200" imgH="203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701FE59-1812-D513-C6B7-6446F724F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22181" y="5045210"/>
                        <a:ext cx="1560655" cy="693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3082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C44595-05A2-0163-21B2-FB84A6270C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AF7AA565-688E-7644-1246-DB2F8F6E85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62" y="63062"/>
            <a:ext cx="11193437" cy="89547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B5C5326-E16B-5116-DDC4-60F3B4DFF6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3151" y="4381154"/>
            <a:ext cx="4648849" cy="2476846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ECA05AE-75C7-1A97-F51C-976F37E52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60474"/>
              </p:ext>
            </p:extLst>
          </p:nvPr>
        </p:nvGraphicFramePr>
        <p:xfrm>
          <a:off x="0" y="958537"/>
          <a:ext cx="3495847" cy="40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215640" progId="Equation.DSMT4">
                  <p:embed/>
                </p:oleObj>
              </mc:Choice>
              <mc:Fallback>
                <p:oleObj name="Equation" r:id="rId4" imgW="1879560" imgH="215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ECA05AE-75C7-1A97-F51C-976F37E521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958537"/>
                        <a:ext cx="3495847" cy="40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5112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8FE2B03-F292-EDF8-8F89-D4EE76766A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B316D318-3BB3-07A6-F4C2-462B59AC95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62" y="63062"/>
            <a:ext cx="11193437" cy="89547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B414F4F-72CF-92AC-51AA-A7B4C4C7B0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3151" y="4381154"/>
            <a:ext cx="4648849" cy="2476846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F1EDEDC-1CA5-C01F-0F6F-1FDD4A4CD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203802"/>
              </p:ext>
            </p:extLst>
          </p:nvPr>
        </p:nvGraphicFramePr>
        <p:xfrm>
          <a:off x="0" y="958537"/>
          <a:ext cx="573881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685800" progId="Equation.DSMT4">
                  <p:embed/>
                </p:oleObj>
              </mc:Choice>
              <mc:Fallback>
                <p:oleObj name="Equation" r:id="rId4" imgW="3085920" imgH="685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F1EDEDC-1CA5-C01F-0F6F-1FDD4A4CD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958537"/>
                        <a:ext cx="5738813" cy="1277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5" name="墨迹 14">
                <a:extLst>
                  <a:ext uri="{FF2B5EF4-FFF2-40B4-BE49-F238E27FC236}">
                    <a16:creationId xmlns:a16="http://schemas.microsoft.com/office/drawing/2014/main" id="{BC6D523C-AFFA-594F-DF5D-087BD5A6EF57}"/>
                  </a:ext>
                </a:extLst>
              </p14:cNvPr>
              <p14:cNvContentPartPr/>
              <p14:nvPr/>
            </p14:nvContentPartPr>
            <p14:xfrm>
              <a:off x="8061977" y="4880768"/>
              <a:ext cx="1810080" cy="720"/>
            </p14:xfrm>
          </p:contentPart>
        </mc:Choice>
        <mc:Fallback>
          <p:pic>
            <p:nvPicPr>
              <p:cNvPr id="15" name="墨迹 14">
                <a:extLst>
                  <a:ext uri="{FF2B5EF4-FFF2-40B4-BE49-F238E27FC236}">
                    <a16:creationId xmlns:a16="http://schemas.microsoft.com/office/drawing/2014/main" id="{BC6D523C-AFFA-594F-DF5D-087BD5A6EF5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043977" y="4844768"/>
                <a:ext cx="184572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7" name="墨迹 16">
                <a:extLst>
                  <a:ext uri="{FF2B5EF4-FFF2-40B4-BE49-F238E27FC236}">
                    <a16:creationId xmlns:a16="http://schemas.microsoft.com/office/drawing/2014/main" id="{71BF67F2-370D-6AAC-EA5D-975FB5EAA97A}"/>
                  </a:ext>
                </a:extLst>
              </p14:cNvPr>
              <p14:cNvContentPartPr/>
              <p14:nvPr/>
            </p14:nvContentPartPr>
            <p14:xfrm>
              <a:off x="10412417" y="5685728"/>
              <a:ext cx="740880" cy="12960"/>
            </p14:xfrm>
          </p:contentPart>
        </mc:Choice>
        <mc:Fallback>
          <p:pic>
            <p:nvPicPr>
              <p:cNvPr id="17" name="墨迹 16">
                <a:extLst>
                  <a:ext uri="{FF2B5EF4-FFF2-40B4-BE49-F238E27FC236}">
                    <a16:creationId xmlns:a16="http://schemas.microsoft.com/office/drawing/2014/main" id="{71BF67F2-370D-6AAC-EA5D-975FB5EAA97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394417" y="5668088"/>
                <a:ext cx="776520" cy="4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2A5CE58D-6D02-3E4A-231A-BE34C48D5F79}"/>
                  </a:ext>
                </a:extLst>
              </p14:cNvPr>
              <p14:cNvContentPartPr/>
              <p14:nvPr/>
            </p14:nvContentPartPr>
            <p14:xfrm>
              <a:off x="8841017" y="6342368"/>
              <a:ext cx="2775960" cy="720"/>
            </p14:xfrm>
          </p:contentPart>
        </mc:Choice>
        <mc:Fallback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2A5CE58D-6D02-3E4A-231A-BE34C48D5F7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823017" y="6306368"/>
                <a:ext cx="2811600" cy="7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960121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82B1A9-CA58-1CD4-752D-1CECC0338D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F4E382CB-DD17-F1BB-F53A-421B8CF8A6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62" y="63062"/>
            <a:ext cx="11193437" cy="89547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676DD8C-27EC-0E16-C5D1-529BE74F4D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3151" y="4381154"/>
            <a:ext cx="4648849" cy="2476846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56725DA-1008-1C20-2436-609F36B87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24067"/>
              </p:ext>
            </p:extLst>
          </p:nvPr>
        </p:nvGraphicFramePr>
        <p:xfrm>
          <a:off x="0" y="958537"/>
          <a:ext cx="5738813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914400" progId="Equation.DSMT4">
                  <p:embed/>
                </p:oleObj>
              </mc:Choice>
              <mc:Fallback>
                <p:oleObj name="Equation" r:id="rId4" imgW="3085920" imgH="9144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56725DA-1008-1C20-2436-609F36B87A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958537"/>
                        <a:ext cx="5738813" cy="170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5" name="墨迹 14">
                <a:extLst>
                  <a:ext uri="{FF2B5EF4-FFF2-40B4-BE49-F238E27FC236}">
                    <a16:creationId xmlns:a16="http://schemas.microsoft.com/office/drawing/2014/main" id="{175BFA58-AF8B-9B68-039D-462161E99178}"/>
                  </a:ext>
                </a:extLst>
              </p14:cNvPr>
              <p14:cNvContentPartPr/>
              <p14:nvPr/>
            </p14:nvContentPartPr>
            <p14:xfrm>
              <a:off x="8061977" y="4880768"/>
              <a:ext cx="1810080" cy="720"/>
            </p14:xfrm>
          </p:contentPart>
        </mc:Choice>
        <mc:Fallback>
          <p:pic>
            <p:nvPicPr>
              <p:cNvPr id="15" name="墨迹 14">
                <a:extLst>
                  <a:ext uri="{FF2B5EF4-FFF2-40B4-BE49-F238E27FC236}">
                    <a16:creationId xmlns:a16="http://schemas.microsoft.com/office/drawing/2014/main" id="{175BFA58-AF8B-9B68-039D-462161E9917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043977" y="4844768"/>
                <a:ext cx="184572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7" name="墨迹 16">
                <a:extLst>
                  <a:ext uri="{FF2B5EF4-FFF2-40B4-BE49-F238E27FC236}">
                    <a16:creationId xmlns:a16="http://schemas.microsoft.com/office/drawing/2014/main" id="{40D8CE58-9E3A-49B8-2F41-2DFFE5DB1165}"/>
                  </a:ext>
                </a:extLst>
              </p14:cNvPr>
              <p14:cNvContentPartPr/>
              <p14:nvPr/>
            </p14:nvContentPartPr>
            <p14:xfrm>
              <a:off x="10412417" y="5685728"/>
              <a:ext cx="740880" cy="12960"/>
            </p14:xfrm>
          </p:contentPart>
        </mc:Choice>
        <mc:Fallback>
          <p:pic>
            <p:nvPicPr>
              <p:cNvPr id="17" name="墨迹 16">
                <a:extLst>
                  <a:ext uri="{FF2B5EF4-FFF2-40B4-BE49-F238E27FC236}">
                    <a16:creationId xmlns:a16="http://schemas.microsoft.com/office/drawing/2014/main" id="{40D8CE58-9E3A-49B8-2F41-2DFFE5DB116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394417" y="5668088"/>
                <a:ext cx="776520" cy="4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D7E90AAC-68FA-A483-B3BA-86C6DE007E5F}"/>
                  </a:ext>
                </a:extLst>
              </p14:cNvPr>
              <p14:cNvContentPartPr/>
              <p14:nvPr/>
            </p14:nvContentPartPr>
            <p14:xfrm>
              <a:off x="8841017" y="6342368"/>
              <a:ext cx="2775960" cy="720"/>
            </p14:xfrm>
          </p:contentPart>
        </mc:Choice>
        <mc:Fallback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D7E90AAC-68FA-A483-B3BA-86C6DE007E5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823017" y="6306368"/>
                <a:ext cx="28116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212D8161-331E-79B6-8B0D-764760567161}"/>
                  </a:ext>
                </a:extLst>
              </p14:cNvPr>
              <p14:cNvContentPartPr/>
              <p14:nvPr/>
            </p14:nvContentPartPr>
            <p14:xfrm>
              <a:off x="8507657" y="4894088"/>
              <a:ext cx="12600" cy="1303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212D8161-331E-79B6-8B0D-764760567161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489657" y="4876088"/>
                <a:ext cx="48240" cy="16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0C4F2362-A791-6A25-BEBD-C83CBE9B2555}"/>
                  </a:ext>
                </a:extLst>
              </p14:cNvPr>
              <p14:cNvContentPartPr/>
              <p14:nvPr/>
            </p14:nvContentPartPr>
            <p14:xfrm>
              <a:off x="10733537" y="5556848"/>
              <a:ext cx="20160" cy="11808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0C4F2362-A791-6A25-BEBD-C83CBE9B2555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715897" y="5539208"/>
                <a:ext cx="55800" cy="15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18002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B4D295-7A96-6A0F-30E5-36A7BE3A65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8CB10E70-32AF-68E7-381D-BCE59A87AA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62" y="63062"/>
            <a:ext cx="11193437" cy="89547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223F61B-7D6D-77D0-B7CF-59A29BFDB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3151" y="4381154"/>
            <a:ext cx="4648849" cy="2476846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BAA9CF-CCCD-4085-A72C-60D2ED083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509889"/>
              </p:ext>
            </p:extLst>
          </p:nvPr>
        </p:nvGraphicFramePr>
        <p:xfrm>
          <a:off x="0" y="958537"/>
          <a:ext cx="5738813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1155600" progId="Equation.DSMT4">
                  <p:embed/>
                </p:oleObj>
              </mc:Choice>
              <mc:Fallback>
                <p:oleObj name="Equation" r:id="rId4" imgW="3085920" imgH="1155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1BAA9CF-CCCD-4085-A72C-60D2ED083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958537"/>
                        <a:ext cx="5738813" cy="215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5" name="墨迹 14">
                <a:extLst>
                  <a:ext uri="{FF2B5EF4-FFF2-40B4-BE49-F238E27FC236}">
                    <a16:creationId xmlns:a16="http://schemas.microsoft.com/office/drawing/2014/main" id="{CDC96528-AC11-5127-AA48-0C58BF70F2E3}"/>
                  </a:ext>
                </a:extLst>
              </p14:cNvPr>
              <p14:cNvContentPartPr/>
              <p14:nvPr/>
            </p14:nvContentPartPr>
            <p14:xfrm>
              <a:off x="8061977" y="4880768"/>
              <a:ext cx="1810080" cy="720"/>
            </p14:xfrm>
          </p:contentPart>
        </mc:Choice>
        <mc:Fallback>
          <p:pic>
            <p:nvPicPr>
              <p:cNvPr id="15" name="墨迹 14">
                <a:extLst>
                  <a:ext uri="{FF2B5EF4-FFF2-40B4-BE49-F238E27FC236}">
                    <a16:creationId xmlns:a16="http://schemas.microsoft.com/office/drawing/2014/main" id="{CDC96528-AC11-5127-AA48-0C58BF70F2E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043977" y="4844768"/>
                <a:ext cx="184572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7" name="墨迹 16">
                <a:extLst>
                  <a:ext uri="{FF2B5EF4-FFF2-40B4-BE49-F238E27FC236}">
                    <a16:creationId xmlns:a16="http://schemas.microsoft.com/office/drawing/2014/main" id="{B108A315-9C55-8C63-8281-1B892903E34F}"/>
                  </a:ext>
                </a:extLst>
              </p14:cNvPr>
              <p14:cNvContentPartPr/>
              <p14:nvPr/>
            </p14:nvContentPartPr>
            <p14:xfrm>
              <a:off x="10412417" y="5685728"/>
              <a:ext cx="740880" cy="12960"/>
            </p14:xfrm>
          </p:contentPart>
        </mc:Choice>
        <mc:Fallback>
          <p:pic>
            <p:nvPicPr>
              <p:cNvPr id="17" name="墨迹 16">
                <a:extLst>
                  <a:ext uri="{FF2B5EF4-FFF2-40B4-BE49-F238E27FC236}">
                    <a16:creationId xmlns:a16="http://schemas.microsoft.com/office/drawing/2014/main" id="{B108A315-9C55-8C63-8281-1B892903E34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394417" y="5668088"/>
                <a:ext cx="776520" cy="4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67216FB3-0A62-DCEE-903A-E1803A11EC28}"/>
                  </a:ext>
                </a:extLst>
              </p14:cNvPr>
              <p14:cNvContentPartPr/>
              <p14:nvPr/>
            </p14:nvContentPartPr>
            <p14:xfrm>
              <a:off x="8841017" y="6342368"/>
              <a:ext cx="2775960" cy="720"/>
            </p14:xfrm>
          </p:contentPart>
        </mc:Choice>
        <mc:Fallback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67216FB3-0A62-DCEE-903A-E1803A11EC2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823017" y="6306368"/>
                <a:ext cx="28116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D31735D7-3C4B-3A30-7E1E-8C09524E038B}"/>
                  </a:ext>
                </a:extLst>
              </p14:cNvPr>
              <p14:cNvContentPartPr/>
              <p14:nvPr/>
            </p14:nvContentPartPr>
            <p14:xfrm>
              <a:off x="8507657" y="4894088"/>
              <a:ext cx="12600" cy="1303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D31735D7-3C4B-3A30-7E1E-8C09524E038B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489657" y="4876088"/>
                <a:ext cx="48240" cy="16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B73F5365-519A-D694-89A8-F95FB01FCC3D}"/>
                  </a:ext>
                </a:extLst>
              </p14:cNvPr>
              <p14:cNvContentPartPr/>
              <p14:nvPr/>
            </p14:nvContentPartPr>
            <p14:xfrm>
              <a:off x="10733537" y="5556848"/>
              <a:ext cx="20160" cy="11808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B73F5365-519A-D694-89A8-F95FB01FCC3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715897" y="5539208"/>
                <a:ext cx="55800" cy="15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98450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5B31EF-EAC2-5043-2AF9-5AE1947A94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7E1A891C-6A54-005C-D7E3-7F54252958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62" y="63062"/>
            <a:ext cx="11193437" cy="89547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8E8AED7-D50B-05A3-BBCD-912B83AAF8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3151" y="4381154"/>
            <a:ext cx="4648849" cy="2476846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9455A0A-ED1D-0A63-1582-CAA37C2B9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49717"/>
              </p:ext>
            </p:extLst>
          </p:nvPr>
        </p:nvGraphicFramePr>
        <p:xfrm>
          <a:off x="0" y="958537"/>
          <a:ext cx="5738813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1396800" progId="Equation.DSMT4">
                  <p:embed/>
                </p:oleObj>
              </mc:Choice>
              <mc:Fallback>
                <p:oleObj name="Equation" r:id="rId4" imgW="3085920" imgH="1396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9455A0A-ED1D-0A63-1582-CAA37C2B9E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958537"/>
                        <a:ext cx="5738813" cy="260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5" name="墨迹 14">
                <a:extLst>
                  <a:ext uri="{FF2B5EF4-FFF2-40B4-BE49-F238E27FC236}">
                    <a16:creationId xmlns:a16="http://schemas.microsoft.com/office/drawing/2014/main" id="{90BBBDAC-C7CF-B3E3-C248-8BCF9AB845F9}"/>
                  </a:ext>
                </a:extLst>
              </p14:cNvPr>
              <p14:cNvContentPartPr/>
              <p14:nvPr/>
            </p14:nvContentPartPr>
            <p14:xfrm>
              <a:off x="8061977" y="4880768"/>
              <a:ext cx="1810080" cy="720"/>
            </p14:xfrm>
          </p:contentPart>
        </mc:Choice>
        <mc:Fallback>
          <p:pic>
            <p:nvPicPr>
              <p:cNvPr id="15" name="墨迹 14">
                <a:extLst>
                  <a:ext uri="{FF2B5EF4-FFF2-40B4-BE49-F238E27FC236}">
                    <a16:creationId xmlns:a16="http://schemas.microsoft.com/office/drawing/2014/main" id="{90BBBDAC-C7CF-B3E3-C248-8BCF9AB845F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043977" y="4844768"/>
                <a:ext cx="184572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7" name="墨迹 16">
                <a:extLst>
                  <a:ext uri="{FF2B5EF4-FFF2-40B4-BE49-F238E27FC236}">
                    <a16:creationId xmlns:a16="http://schemas.microsoft.com/office/drawing/2014/main" id="{73BB0FB5-B2FF-F505-319E-4CC7BB3A35FC}"/>
                  </a:ext>
                </a:extLst>
              </p14:cNvPr>
              <p14:cNvContentPartPr/>
              <p14:nvPr/>
            </p14:nvContentPartPr>
            <p14:xfrm>
              <a:off x="10412417" y="5685728"/>
              <a:ext cx="740880" cy="12960"/>
            </p14:xfrm>
          </p:contentPart>
        </mc:Choice>
        <mc:Fallback>
          <p:pic>
            <p:nvPicPr>
              <p:cNvPr id="17" name="墨迹 16">
                <a:extLst>
                  <a:ext uri="{FF2B5EF4-FFF2-40B4-BE49-F238E27FC236}">
                    <a16:creationId xmlns:a16="http://schemas.microsoft.com/office/drawing/2014/main" id="{73BB0FB5-B2FF-F505-319E-4CC7BB3A35F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394417" y="5668088"/>
                <a:ext cx="776520" cy="4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D034AB27-0F02-8E48-473E-BEE265D7EDD2}"/>
                  </a:ext>
                </a:extLst>
              </p14:cNvPr>
              <p14:cNvContentPartPr/>
              <p14:nvPr/>
            </p14:nvContentPartPr>
            <p14:xfrm>
              <a:off x="8841017" y="6342368"/>
              <a:ext cx="2775960" cy="720"/>
            </p14:xfrm>
          </p:contentPart>
        </mc:Choice>
        <mc:Fallback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D034AB27-0F02-8E48-473E-BEE265D7EDD2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823017" y="6306368"/>
                <a:ext cx="28116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7F0E1BF8-BE4E-6EEF-B516-9A5E50838465}"/>
                  </a:ext>
                </a:extLst>
              </p14:cNvPr>
              <p14:cNvContentPartPr/>
              <p14:nvPr/>
            </p14:nvContentPartPr>
            <p14:xfrm>
              <a:off x="8507657" y="4894088"/>
              <a:ext cx="12600" cy="1303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7F0E1BF8-BE4E-6EEF-B516-9A5E5083846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489657" y="4876088"/>
                <a:ext cx="48240" cy="16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31F1FCED-67AB-AC26-7C4A-BD95D58CB686}"/>
                  </a:ext>
                </a:extLst>
              </p14:cNvPr>
              <p14:cNvContentPartPr/>
              <p14:nvPr/>
            </p14:nvContentPartPr>
            <p14:xfrm>
              <a:off x="10733537" y="5556848"/>
              <a:ext cx="20160" cy="11808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31F1FCED-67AB-AC26-7C4A-BD95D58CB686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715897" y="5539208"/>
                <a:ext cx="55800" cy="15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D936DE0B-E01D-52FC-BEBB-E8FF75570675}"/>
                  </a:ext>
                </a:extLst>
              </p14:cNvPr>
              <p14:cNvContentPartPr/>
              <p14:nvPr/>
            </p14:nvContentPartPr>
            <p14:xfrm>
              <a:off x="8052877" y="4905794"/>
              <a:ext cx="1564560" cy="36612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D936DE0B-E01D-52FC-BEBB-E8FF75570675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034877" y="4887794"/>
                <a:ext cx="1600200" cy="40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E9A7A321-2C4A-EB71-0533-737D3EC12E77}"/>
                  </a:ext>
                </a:extLst>
              </p14:cNvPr>
              <p14:cNvContentPartPr/>
              <p14:nvPr/>
            </p14:nvContentPartPr>
            <p14:xfrm>
              <a:off x="9667117" y="5278034"/>
              <a:ext cx="1488960" cy="391680"/>
            </p14:xfrm>
          </p:contentPart>
        </mc:Choice>
        <mc:Fallback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E9A7A321-2C4A-EB71-0533-737D3EC12E77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9649477" y="5260034"/>
                <a:ext cx="1524600" cy="427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257790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CB8EAB-D59E-1EC9-A4C2-6335B5A0B1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B9B3626A-1D83-5AFC-64D1-E366EB63A3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62" y="63062"/>
            <a:ext cx="11193437" cy="89547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8CDAF7C-C493-2DC2-BE20-EA1333560A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3151" y="4381154"/>
            <a:ext cx="4648849" cy="2476846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0760F31-F926-60D4-C42A-00CF9C3A0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965764"/>
              </p:ext>
            </p:extLst>
          </p:nvPr>
        </p:nvGraphicFramePr>
        <p:xfrm>
          <a:off x="25618" y="958537"/>
          <a:ext cx="5738813" cy="483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2590560" progId="Equation.DSMT4">
                  <p:embed/>
                </p:oleObj>
              </mc:Choice>
              <mc:Fallback>
                <p:oleObj name="Equation" r:id="rId4" imgW="3085920" imgH="25905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0760F31-F926-60D4-C42A-00CF9C3A0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18" y="958537"/>
                        <a:ext cx="5738813" cy="4835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5" name="墨迹 14">
                <a:extLst>
                  <a:ext uri="{FF2B5EF4-FFF2-40B4-BE49-F238E27FC236}">
                    <a16:creationId xmlns:a16="http://schemas.microsoft.com/office/drawing/2014/main" id="{08D463B3-89D8-C5CC-4365-06137B16B7C5}"/>
                  </a:ext>
                </a:extLst>
              </p14:cNvPr>
              <p14:cNvContentPartPr/>
              <p14:nvPr/>
            </p14:nvContentPartPr>
            <p14:xfrm>
              <a:off x="8061977" y="4880768"/>
              <a:ext cx="1810080" cy="720"/>
            </p14:xfrm>
          </p:contentPart>
        </mc:Choice>
        <mc:Fallback>
          <p:pic>
            <p:nvPicPr>
              <p:cNvPr id="15" name="墨迹 14">
                <a:extLst>
                  <a:ext uri="{FF2B5EF4-FFF2-40B4-BE49-F238E27FC236}">
                    <a16:creationId xmlns:a16="http://schemas.microsoft.com/office/drawing/2014/main" id="{08D463B3-89D8-C5CC-4365-06137B16B7C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043977" y="4844768"/>
                <a:ext cx="184572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7" name="墨迹 16">
                <a:extLst>
                  <a:ext uri="{FF2B5EF4-FFF2-40B4-BE49-F238E27FC236}">
                    <a16:creationId xmlns:a16="http://schemas.microsoft.com/office/drawing/2014/main" id="{F70794E4-B590-A1DB-1C73-A1C51DD0E431}"/>
                  </a:ext>
                </a:extLst>
              </p14:cNvPr>
              <p14:cNvContentPartPr/>
              <p14:nvPr/>
            </p14:nvContentPartPr>
            <p14:xfrm>
              <a:off x="10412417" y="5685728"/>
              <a:ext cx="740880" cy="12960"/>
            </p14:xfrm>
          </p:contentPart>
        </mc:Choice>
        <mc:Fallback>
          <p:pic>
            <p:nvPicPr>
              <p:cNvPr id="17" name="墨迹 16">
                <a:extLst>
                  <a:ext uri="{FF2B5EF4-FFF2-40B4-BE49-F238E27FC236}">
                    <a16:creationId xmlns:a16="http://schemas.microsoft.com/office/drawing/2014/main" id="{F70794E4-B590-A1DB-1C73-A1C51DD0E431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394417" y="5668088"/>
                <a:ext cx="776520" cy="4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ADB69415-21D0-45B3-4D38-76AA7A66F089}"/>
                  </a:ext>
                </a:extLst>
              </p14:cNvPr>
              <p14:cNvContentPartPr/>
              <p14:nvPr/>
            </p14:nvContentPartPr>
            <p14:xfrm>
              <a:off x="8841017" y="6342368"/>
              <a:ext cx="2775960" cy="720"/>
            </p14:xfrm>
          </p:contentPart>
        </mc:Choice>
        <mc:Fallback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ADB69415-21D0-45B3-4D38-76AA7A66F0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823017" y="6306368"/>
                <a:ext cx="28116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263ACD5A-4558-4401-9CFF-93CA51A62C1F}"/>
                  </a:ext>
                </a:extLst>
              </p14:cNvPr>
              <p14:cNvContentPartPr/>
              <p14:nvPr/>
            </p14:nvContentPartPr>
            <p14:xfrm>
              <a:off x="8507657" y="4894088"/>
              <a:ext cx="12600" cy="1303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263ACD5A-4558-4401-9CFF-93CA51A62C1F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489657" y="4876088"/>
                <a:ext cx="48240" cy="16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25251DC8-122F-CC24-2908-A01AB5CE0F87}"/>
                  </a:ext>
                </a:extLst>
              </p14:cNvPr>
              <p14:cNvContentPartPr/>
              <p14:nvPr/>
            </p14:nvContentPartPr>
            <p14:xfrm>
              <a:off x="10733537" y="5556848"/>
              <a:ext cx="20160" cy="11808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25251DC8-122F-CC24-2908-A01AB5CE0F8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715897" y="5539208"/>
                <a:ext cx="55800" cy="15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485F01E3-EFE2-DCD6-8C12-285AD33BE9F4}"/>
                  </a:ext>
                </a:extLst>
              </p14:cNvPr>
              <p14:cNvContentPartPr/>
              <p14:nvPr/>
            </p14:nvContentPartPr>
            <p14:xfrm>
              <a:off x="8052877" y="4905794"/>
              <a:ext cx="1564560" cy="36612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485F01E3-EFE2-DCD6-8C12-285AD33BE9F4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034877" y="4887794"/>
                <a:ext cx="1600200" cy="40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E5745F2E-4BDF-3399-BA29-1E44CAF41505}"/>
                  </a:ext>
                </a:extLst>
              </p14:cNvPr>
              <p14:cNvContentPartPr/>
              <p14:nvPr/>
            </p14:nvContentPartPr>
            <p14:xfrm>
              <a:off x="9667117" y="5278034"/>
              <a:ext cx="1488960" cy="391680"/>
            </p14:xfrm>
          </p:contentPart>
        </mc:Choice>
        <mc:Fallback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E5745F2E-4BDF-3399-BA29-1E44CAF41505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9649477" y="5260034"/>
                <a:ext cx="1524600" cy="42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F1C8D46E-541C-9AF5-142A-8D873DBA5C24}"/>
                  </a:ext>
                </a:extLst>
              </p14:cNvPr>
              <p14:cNvContentPartPr/>
              <p14:nvPr/>
            </p14:nvContentPartPr>
            <p14:xfrm>
              <a:off x="9332317" y="5107754"/>
              <a:ext cx="57960" cy="83160"/>
            </p14:xfrm>
          </p:contentPart>
        </mc:Choice>
        <mc:Fallback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F1C8D46E-541C-9AF5-142A-8D873DBA5C24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314317" y="5090114"/>
                <a:ext cx="936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E8BA5B52-9742-2D92-8C14-D06D6BE1D5B4}"/>
                  </a:ext>
                </a:extLst>
              </p14:cNvPr>
              <p14:cNvContentPartPr/>
              <p14:nvPr/>
            </p14:nvContentPartPr>
            <p14:xfrm>
              <a:off x="10021717" y="5378834"/>
              <a:ext cx="51480" cy="119520"/>
            </p14:xfrm>
          </p:contentPart>
        </mc:Choice>
        <mc:Fallback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E8BA5B52-9742-2D92-8C14-D06D6BE1D5B4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0004077" y="5361194"/>
                <a:ext cx="87120" cy="15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711140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6EF433-5266-4ED2-BC8E-B8EB19CE10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FF964379-9641-960F-B044-9A4037BCD2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62" y="63062"/>
            <a:ext cx="11193437" cy="89547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75727CC-C6F2-D869-EE1D-A63C1A7CF4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3151" y="4381154"/>
            <a:ext cx="4648849" cy="2476846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7EE150A-D769-E0BE-8B6D-8B27B1553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94285"/>
              </p:ext>
            </p:extLst>
          </p:nvPr>
        </p:nvGraphicFramePr>
        <p:xfrm>
          <a:off x="3221" y="958537"/>
          <a:ext cx="5738813" cy="526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2819160" progId="Equation.DSMT4">
                  <p:embed/>
                </p:oleObj>
              </mc:Choice>
              <mc:Fallback>
                <p:oleObj name="Equation" r:id="rId4" imgW="3085920" imgH="28191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7EE150A-D769-E0BE-8B6D-8B27B15539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1" y="958537"/>
                        <a:ext cx="5738813" cy="526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5" name="墨迹 14">
                <a:extLst>
                  <a:ext uri="{FF2B5EF4-FFF2-40B4-BE49-F238E27FC236}">
                    <a16:creationId xmlns:a16="http://schemas.microsoft.com/office/drawing/2014/main" id="{B4AF7BAB-7724-9FFF-0F50-D40064B9035A}"/>
                  </a:ext>
                </a:extLst>
              </p14:cNvPr>
              <p14:cNvContentPartPr/>
              <p14:nvPr/>
            </p14:nvContentPartPr>
            <p14:xfrm>
              <a:off x="8061977" y="4880768"/>
              <a:ext cx="1810080" cy="720"/>
            </p14:xfrm>
          </p:contentPart>
        </mc:Choice>
        <mc:Fallback>
          <p:pic>
            <p:nvPicPr>
              <p:cNvPr id="15" name="墨迹 14">
                <a:extLst>
                  <a:ext uri="{FF2B5EF4-FFF2-40B4-BE49-F238E27FC236}">
                    <a16:creationId xmlns:a16="http://schemas.microsoft.com/office/drawing/2014/main" id="{B4AF7BAB-7724-9FFF-0F50-D40064B9035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043977" y="4844768"/>
                <a:ext cx="184572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7" name="墨迹 16">
                <a:extLst>
                  <a:ext uri="{FF2B5EF4-FFF2-40B4-BE49-F238E27FC236}">
                    <a16:creationId xmlns:a16="http://schemas.microsoft.com/office/drawing/2014/main" id="{5B0457D6-D424-FA3D-4CCF-803B48CD765B}"/>
                  </a:ext>
                </a:extLst>
              </p14:cNvPr>
              <p14:cNvContentPartPr/>
              <p14:nvPr/>
            </p14:nvContentPartPr>
            <p14:xfrm>
              <a:off x="10412417" y="5685728"/>
              <a:ext cx="740880" cy="12960"/>
            </p14:xfrm>
          </p:contentPart>
        </mc:Choice>
        <mc:Fallback>
          <p:pic>
            <p:nvPicPr>
              <p:cNvPr id="17" name="墨迹 16">
                <a:extLst>
                  <a:ext uri="{FF2B5EF4-FFF2-40B4-BE49-F238E27FC236}">
                    <a16:creationId xmlns:a16="http://schemas.microsoft.com/office/drawing/2014/main" id="{5B0457D6-D424-FA3D-4CCF-803B48CD765B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394417" y="5668088"/>
                <a:ext cx="776520" cy="4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81284E53-83A2-44F5-74E9-9775078BA8E2}"/>
                  </a:ext>
                </a:extLst>
              </p14:cNvPr>
              <p14:cNvContentPartPr/>
              <p14:nvPr/>
            </p14:nvContentPartPr>
            <p14:xfrm>
              <a:off x="8841017" y="6342368"/>
              <a:ext cx="2775960" cy="720"/>
            </p14:xfrm>
          </p:contentPart>
        </mc:Choice>
        <mc:Fallback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81284E53-83A2-44F5-74E9-9775078BA8E2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823017" y="6306368"/>
                <a:ext cx="28116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31E866C0-76A6-D854-9021-7F7254E54F85}"/>
                  </a:ext>
                </a:extLst>
              </p14:cNvPr>
              <p14:cNvContentPartPr/>
              <p14:nvPr/>
            </p14:nvContentPartPr>
            <p14:xfrm>
              <a:off x="8507657" y="4894088"/>
              <a:ext cx="12600" cy="1303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31E866C0-76A6-D854-9021-7F7254E54F8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489657" y="4876088"/>
                <a:ext cx="48240" cy="16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D2EC8569-2342-1538-F7C1-B374F0C70242}"/>
                  </a:ext>
                </a:extLst>
              </p14:cNvPr>
              <p14:cNvContentPartPr/>
              <p14:nvPr/>
            </p14:nvContentPartPr>
            <p14:xfrm>
              <a:off x="10733537" y="5556848"/>
              <a:ext cx="20160" cy="11808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D2EC8569-2342-1538-F7C1-B374F0C70242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715897" y="5539208"/>
                <a:ext cx="55800" cy="15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15172DF4-E1E9-B5A9-F6BE-E9A1EAC82990}"/>
                  </a:ext>
                </a:extLst>
              </p14:cNvPr>
              <p14:cNvContentPartPr/>
              <p14:nvPr/>
            </p14:nvContentPartPr>
            <p14:xfrm>
              <a:off x="8052877" y="4905794"/>
              <a:ext cx="1564560" cy="36612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15172DF4-E1E9-B5A9-F6BE-E9A1EAC8299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034877" y="4887794"/>
                <a:ext cx="1600200" cy="40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B8B2DDFE-BE63-D1E5-57E1-AA92D0ACA6ED}"/>
                  </a:ext>
                </a:extLst>
              </p14:cNvPr>
              <p14:cNvContentPartPr/>
              <p14:nvPr/>
            </p14:nvContentPartPr>
            <p14:xfrm>
              <a:off x="9667117" y="5278034"/>
              <a:ext cx="1488960" cy="391680"/>
            </p14:xfrm>
          </p:contentPart>
        </mc:Choice>
        <mc:Fallback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B8B2DDFE-BE63-D1E5-57E1-AA92D0ACA6ED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9649477" y="5260034"/>
                <a:ext cx="1524600" cy="42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9C7CD430-1946-0068-651D-EBF885876BF2}"/>
                  </a:ext>
                </a:extLst>
              </p14:cNvPr>
              <p14:cNvContentPartPr/>
              <p14:nvPr/>
            </p14:nvContentPartPr>
            <p14:xfrm>
              <a:off x="9332317" y="5107754"/>
              <a:ext cx="57960" cy="83160"/>
            </p14:xfrm>
          </p:contentPart>
        </mc:Choice>
        <mc:Fallback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9C7CD430-1946-0068-651D-EBF885876BF2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314317" y="5090114"/>
                <a:ext cx="936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FEFC29C4-523B-235F-6A70-0A377BF3D268}"/>
                  </a:ext>
                </a:extLst>
              </p14:cNvPr>
              <p14:cNvContentPartPr/>
              <p14:nvPr/>
            </p14:nvContentPartPr>
            <p14:xfrm>
              <a:off x="10021717" y="5378834"/>
              <a:ext cx="51480" cy="119520"/>
            </p14:xfrm>
          </p:contentPart>
        </mc:Choice>
        <mc:Fallback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FEFC29C4-523B-235F-6A70-0A377BF3D268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0004077" y="5361194"/>
                <a:ext cx="87120" cy="15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546209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4425EF-3AB0-C66A-9D7C-36027F31D4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B488E8C2-8A62-C528-245F-4877CBF13A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62" y="63062"/>
            <a:ext cx="11193437" cy="895475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664E104-8FFC-30A3-7175-990C7EEAF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21973"/>
              </p:ext>
            </p:extLst>
          </p:nvPr>
        </p:nvGraphicFramePr>
        <p:xfrm>
          <a:off x="0" y="958537"/>
          <a:ext cx="5738813" cy="526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85920" imgH="2819160" progId="Equation.DSMT4">
                  <p:embed/>
                </p:oleObj>
              </mc:Choice>
              <mc:Fallback>
                <p:oleObj name="Equation" r:id="rId3" imgW="3085920" imgH="28191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664E104-8FFC-30A3-7175-990C7EEAF9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958537"/>
                        <a:ext cx="5738813" cy="526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7C030411-FEF7-4F82-1B3A-41CEB1E7DA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3151" y="4381154"/>
            <a:ext cx="4648849" cy="2476846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8098955-FCC9-672C-DF6F-312349677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88032"/>
              </p:ext>
            </p:extLst>
          </p:nvPr>
        </p:nvGraphicFramePr>
        <p:xfrm>
          <a:off x="5915921" y="958537"/>
          <a:ext cx="4361506" cy="1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672840" progId="Equation.DSMT4">
                  <p:embed/>
                </p:oleObj>
              </mc:Choice>
              <mc:Fallback>
                <p:oleObj name="Equation" r:id="rId6" imgW="2489040" imgH="6728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08098955-FCC9-672C-DF6F-3123496776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5921" y="958537"/>
                        <a:ext cx="4361506" cy="117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6" name="墨迹 15">
                <a:extLst>
                  <a:ext uri="{FF2B5EF4-FFF2-40B4-BE49-F238E27FC236}">
                    <a16:creationId xmlns:a16="http://schemas.microsoft.com/office/drawing/2014/main" id="{96070BBA-5026-5216-C501-A5DCD804011D}"/>
                  </a:ext>
                </a:extLst>
              </p14:cNvPr>
              <p14:cNvContentPartPr/>
              <p14:nvPr/>
            </p14:nvContentPartPr>
            <p14:xfrm>
              <a:off x="9029917" y="4880954"/>
              <a:ext cx="833760" cy="720"/>
            </p14:xfrm>
          </p:contentPart>
        </mc:Choice>
        <mc:Fallback>
          <p:pic>
            <p:nvPicPr>
              <p:cNvPr id="16" name="墨迹 15">
                <a:extLst>
                  <a:ext uri="{FF2B5EF4-FFF2-40B4-BE49-F238E27FC236}">
                    <a16:creationId xmlns:a16="http://schemas.microsoft.com/office/drawing/2014/main" id="{96070BBA-5026-5216-C501-A5DCD804011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012277" y="4844954"/>
                <a:ext cx="8694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1" name="墨迹 20">
                <a:extLst>
                  <a:ext uri="{FF2B5EF4-FFF2-40B4-BE49-F238E27FC236}">
                    <a16:creationId xmlns:a16="http://schemas.microsoft.com/office/drawing/2014/main" id="{0CE51CAC-2DC1-A4A7-484C-EB2762D008F0}"/>
                  </a:ext>
                </a:extLst>
              </p14:cNvPr>
              <p14:cNvContentPartPr/>
              <p14:nvPr/>
            </p14:nvContentPartPr>
            <p14:xfrm>
              <a:off x="9887797" y="4918754"/>
              <a:ext cx="504720" cy="769680"/>
            </p14:xfrm>
          </p:contentPart>
        </mc:Choice>
        <mc:Fallback>
          <p:pic>
            <p:nvPicPr>
              <p:cNvPr id="21" name="墨迹 20">
                <a:extLst>
                  <a:ext uri="{FF2B5EF4-FFF2-40B4-BE49-F238E27FC236}">
                    <a16:creationId xmlns:a16="http://schemas.microsoft.com/office/drawing/2014/main" id="{0CE51CAC-2DC1-A4A7-484C-EB2762D008F0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869797" y="4900754"/>
                <a:ext cx="540360" cy="80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6" name="墨迹 25">
                <a:extLst>
                  <a:ext uri="{FF2B5EF4-FFF2-40B4-BE49-F238E27FC236}">
                    <a16:creationId xmlns:a16="http://schemas.microsoft.com/office/drawing/2014/main" id="{7E99770F-3FCB-578D-9F39-6FB0E1F28C16}"/>
                  </a:ext>
                </a:extLst>
              </p14:cNvPr>
              <p14:cNvContentPartPr/>
              <p14:nvPr/>
            </p14:nvContentPartPr>
            <p14:xfrm>
              <a:off x="8096797" y="4893194"/>
              <a:ext cx="889560" cy="12960"/>
            </p14:xfrm>
          </p:contentPart>
        </mc:Choice>
        <mc:Fallback>
          <p:pic>
            <p:nvPicPr>
              <p:cNvPr id="26" name="墨迹 25">
                <a:extLst>
                  <a:ext uri="{FF2B5EF4-FFF2-40B4-BE49-F238E27FC236}">
                    <a16:creationId xmlns:a16="http://schemas.microsoft.com/office/drawing/2014/main" id="{7E99770F-3FCB-578D-9F39-6FB0E1F28C1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079157" y="4875554"/>
                <a:ext cx="925200" cy="4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8" name="墨迹 27">
                <a:extLst>
                  <a:ext uri="{FF2B5EF4-FFF2-40B4-BE49-F238E27FC236}">
                    <a16:creationId xmlns:a16="http://schemas.microsoft.com/office/drawing/2014/main" id="{E2AB274C-E298-A2C1-837C-EA1468A60727}"/>
                  </a:ext>
                </a:extLst>
              </p14:cNvPr>
              <p14:cNvContentPartPr/>
              <p14:nvPr/>
            </p14:nvContentPartPr>
            <p14:xfrm>
              <a:off x="10442557" y="5700674"/>
              <a:ext cx="707040" cy="38160"/>
            </p14:xfrm>
          </p:contentPart>
        </mc:Choice>
        <mc:Fallback>
          <p:pic>
            <p:nvPicPr>
              <p:cNvPr id="28" name="墨迹 27">
                <a:extLst>
                  <a:ext uri="{FF2B5EF4-FFF2-40B4-BE49-F238E27FC236}">
                    <a16:creationId xmlns:a16="http://schemas.microsoft.com/office/drawing/2014/main" id="{E2AB274C-E298-A2C1-837C-EA1468A6072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424917" y="5682674"/>
                <a:ext cx="742680" cy="7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30" name="墨迹 29">
                <a:extLst>
                  <a:ext uri="{FF2B5EF4-FFF2-40B4-BE49-F238E27FC236}">
                    <a16:creationId xmlns:a16="http://schemas.microsoft.com/office/drawing/2014/main" id="{C3038F9B-009D-4ACD-A632-0B679BCD56E6}"/>
                  </a:ext>
                </a:extLst>
              </p14:cNvPr>
              <p14:cNvContentPartPr/>
              <p14:nvPr/>
            </p14:nvContentPartPr>
            <p14:xfrm>
              <a:off x="10480717" y="5814074"/>
              <a:ext cx="341280" cy="523800"/>
            </p14:xfrm>
          </p:contentPart>
        </mc:Choice>
        <mc:Fallback>
          <p:pic>
            <p:nvPicPr>
              <p:cNvPr id="30" name="墨迹 29">
                <a:extLst>
                  <a:ext uri="{FF2B5EF4-FFF2-40B4-BE49-F238E27FC236}">
                    <a16:creationId xmlns:a16="http://schemas.microsoft.com/office/drawing/2014/main" id="{C3038F9B-009D-4ACD-A632-0B679BCD56E6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0462717" y="5796074"/>
                <a:ext cx="376920" cy="559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211456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</TotalTime>
  <Words>0</Words>
  <Application>Microsoft Office PowerPoint</Application>
  <PresentationFormat>宽屏</PresentationFormat>
  <Paragraphs>0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7" baseType="lpstr">
      <vt:lpstr>等线</vt:lpstr>
      <vt:lpstr>等线 Light</vt:lpstr>
      <vt:lpstr>Arial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晋原 张</dc:creator>
  <cp:lastModifiedBy>晋原 张</cp:lastModifiedBy>
  <cp:revision>1</cp:revision>
  <dcterms:created xsi:type="dcterms:W3CDTF">2025-08-26T02:13:51Z</dcterms:created>
  <dcterms:modified xsi:type="dcterms:W3CDTF">2025-08-26T03:18:43Z</dcterms:modified>
</cp:coreProperties>
</file>